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26" w:type="pct"/>
        <w:tblInd w:w="-179" w:type="dxa"/>
        <w:tblLayout w:type="fixed"/>
        <w:tblCellMar>
          <w:left w:w="105" w:type="dxa"/>
          <w:right w:w="105" w:type="dxa"/>
        </w:tblCellMar>
        <w:tblLook w:val="0000" w:firstRow="0" w:lastRow="0" w:firstColumn="0" w:lastColumn="0" w:noHBand="0" w:noVBand="0"/>
      </w:tblPr>
      <w:tblGrid>
        <w:gridCol w:w="2120"/>
        <w:gridCol w:w="2338"/>
        <w:gridCol w:w="438"/>
        <w:gridCol w:w="2338"/>
        <w:gridCol w:w="1460"/>
        <w:gridCol w:w="3213"/>
        <w:gridCol w:w="2779"/>
      </w:tblGrid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32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Технологическая карта урока по физике</w:t>
            </w:r>
            <w:r w:rsidR="00BF49E2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с элементами проектной деятельности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</w:p>
        </w:tc>
      </w:tr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Карту составила  учитель физики МБОУ "Кировская гимназия имени Героя Советского Союза Султана Баймагамбетова" Уранова Надежда Винедиктовна</w:t>
            </w:r>
          </w:p>
        </w:tc>
      </w:tr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Предмет / Класс / Автор УМК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Предмет - физика. 8  класс. УМК А.В. Перышкин</w:t>
            </w:r>
          </w:p>
        </w:tc>
      </w:tr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Тема урока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Решение качественных и расчетных задач на последовательное и паралллельное соединение проводников</w:t>
            </w:r>
          </w:p>
        </w:tc>
      </w:tr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Тип урока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рок </w:t>
            </w:r>
            <w:r w:rsidR="000951D1" w:rsidRPr="009A3D53">
              <w:rPr>
                <w:rFonts w:ascii="Times New Roman" w:hAnsi="Times New Roman"/>
                <w:sz w:val="28"/>
                <w:szCs w:val="28"/>
              </w:rPr>
              <w:t>о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бобщения и проверки знаний, включающий проектную деятельность, направленную на применение знаний на практике и дифференцированный подход</w:t>
            </w:r>
          </w:p>
        </w:tc>
      </w:tr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Форма  урока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рок постановки и решения учебных проблем</w:t>
            </w:r>
          </w:p>
        </w:tc>
      </w:tr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Форма учебной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деятельности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, индивидуальная, парная, групповая</w:t>
            </w:r>
          </w:p>
        </w:tc>
      </w:tr>
      <w:tr w:rsidR="0095377E" w:rsidRPr="009A3D53" w:rsidTr="003871C4">
        <w:trPr>
          <w:trHeight w:val="15"/>
        </w:trPr>
        <w:tc>
          <w:tcPr>
            <w:tcW w:w="151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Методы обучения</w:t>
            </w:r>
          </w:p>
        </w:tc>
        <w:tc>
          <w:tcPr>
            <w:tcW w:w="3482" w:type="pct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1.Основной: метод решения учебных проблем </w:t>
            </w:r>
          </w:p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Дополнительные:</w:t>
            </w:r>
          </w:p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—метод полноценного </w:t>
            </w:r>
            <w:r w:rsidR="00557AEB" w:rsidRPr="009A3D53">
              <w:rPr>
                <w:rFonts w:ascii="Times New Roman" w:hAnsi="Times New Roman"/>
                <w:sz w:val="28"/>
                <w:szCs w:val="28"/>
              </w:rPr>
              <w:t>сотрудничества: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работа в паре, группе;</w:t>
            </w:r>
          </w:p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— </w:t>
            </w:r>
            <w:r w:rsidR="00557AEB" w:rsidRPr="009A3D53">
              <w:rPr>
                <w:rFonts w:ascii="Times New Roman" w:hAnsi="Times New Roman"/>
                <w:sz w:val="28"/>
                <w:szCs w:val="28"/>
              </w:rPr>
              <w:t>метод игровых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технологий;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— исследовательский метод;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—дифференцированных подход</w:t>
            </w:r>
          </w:p>
        </w:tc>
      </w:tr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Цель урока</w:t>
            </w:r>
          </w:p>
        </w:tc>
      </w:tr>
      <w:tr w:rsidR="0095377E" w:rsidRPr="009A3D53" w:rsidTr="003871C4">
        <w:trPr>
          <w:trHeight w:val="9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  <w:lang w:val="x-none"/>
              </w:rPr>
            </w:pPr>
            <w:r w:rsidRPr="009A3D53">
              <w:rPr>
                <w:rFonts w:ascii="Times New Roman" w:hAnsi="Times New Roman"/>
                <w:sz w:val="28"/>
                <w:szCs w:val="28"/>
                <w:lang w:val="x-none"/>
              </w:rPr>
              <w:t>1.Формированиие УУД в процессе решения качественных и расчетных задач на тему "Законы постоянного тока"</w:t>
            </w:r>
          </w:p>
          <w:p w:rsidR="0095377E" w:rsidRPr="009A3D53" w:rsidRDefault="0095377E" w:rsidP="003871C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  <w:lang w:val="x-none"/>
              </w:rPr>
            </w:pPr>
            <w:r w:rsidRPr="009A3D53">
              <w:rPr>
                <w:rFonts w:ascii="Times New Roman" w:hAnsi="Times New Roman"/>
                <w:sz w:val="28"/>
                <w:szCs w:val="28"/>
                <w:lang w:val="x-none"/>
              </w:rPr>
              <w:t>2.Формирование элементов творческого поиска в решении экспериментальных задач  по теме "</w:t>
            </w:r>
            <w:r w:rsidR="003871C4" w:rsidRPr="009A3D53">
              <w:rPr>
                <w:rFonts w:ascii="Times New Roman" w:hAnsi="Times New Roman"/>
                <w:sz w:val="28"/>
                <w:szCs w:val="28"/>
                <w:lang w:val="x-none"/>
              </w:rPr>
              <w:t xml:space="preserve"> 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Законы последовательного и параллельного соединения проводников»</w:t>
            </w:r>
          </w:p>
        </w:tc>
      </w:tr>
      <w:tr w:rsidR="0095377E" w:rsidRPr="009A3D53" w:rsidTr="003871C4">
        <w:trPr>
          <w:trHeight w:val="15"/>
        </w:trPr>
        <w:tc>
          <w:tcPr>
            <w:tcW w:w="2463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Предметный результат</w:t>
            </w:r>
          </w:p>
        </w:tc>
        <w:tc>
          <w:tcPr>
            <w:tcW w:w="2537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557AE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Мета</w:t>
            </w: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предметный</w:t>
            </w:r>
            <w:r w:rsidR="0095377E"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="000951D1"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="0095377E"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результат</w:t>
            </w:r>
          </w:p>
        </w:tc>
      </w:tr>
      <w:tr w:rsidR="0095377E" w:rsidRPr="009A3D53" w:rsidTr="003871C4">
        <w:trPr>
          <w:trHeight w:val="15"/>
        </w:trPr>
        <w:tc>
          <w:tcPr>
            <w:tcW w:w="2463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bookmarkStart w:id="0" w:name="_GoBack"/>
            <w:bookmarkEnd w:id="0"/>
            <w:r w:rsidR="00557AEB" w:rsidRPr="009A3D53">
              <w:rPr>
                <w:rFonts w:ascii="Times New Roman" w:hAnsi="Times New Roman"/>
                <w:sz w:val="28"/>
                <w:szCs w:val="28"/>
              </w:rPr>
              <w:t>Знают закон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Ома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Умеют анализировать зависимость силы тока от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напряжения и сопротивления;</w:t>
            </w:r>
          </w:p>
          <w:p w:rsidR="0095377E" w:rsidRPr="009A3D53" w:rsidRDefault="00AB6BF1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нают формулы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сопротивления проводника;</w:t>
            </w:r>
          </w:p>
          <w:p w:rsidR="0095377E" w:rsidRPr="009A3D53" w:rsidRDefault="00AB6BF1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анализировать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зависимость сопротивления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проводника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от длины и площади сечения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нают законы последовательного и параллельного соединения проводников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</w:t>
            </w:r>
            <w:r w:rsidR="00AB6BF1" w:rsidRPr="009A3D53">
              <w:rPr>
                <w:rFonts w:ascii="Times New Roman" w:hAnsi="Times New Roman"/>
                <w:sz w:val="28"/>
                <w:szCs w:val="28"/>
              </w:rPr>
              <w:t>рассчитывать сопротивление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проводников, соединенных последовательно и параллельно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бирать электрические цепи с последовательным, параллельным и смешанным соединением и чертить схемы соединений.</w:t>
            </w:r>
          </w:p>
        </w:tc>
        <w:tc>
          <w:tcPr>
            <w:tcW w:w="2537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Решают учебную проблему, выполняя эксперимент </w:t>
            </w:r>
            <w:r w:rsidR="00557AEB" w:rsidRPr="009A3D53">
              <w:rPr>
                <w:rFonts w:ascii="Times New Roman" w:hAnsi="Times New Roman"/>
                <w:sz w:val="28"/>
                <w:szCs w:val="28"/>
              </w:rPr>
              <w:t>и выражая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  ее словесно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умеют определять и формулировать цель деятельности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ставлять план действий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ние составлять действия по реализации плана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</w:t>
            </w:r>
            <w:r w:rsidR="00AB6BF1" w:rsidRPr="009A3D53">
              <w:rPr>
                <w:rFonts w:ascii="Times New Roman" w:hAnsi="Times New Roman"/>
                <w:sz w:val="28"/>
                <w:szCs w:val="28"/>
              </w:rPr>
              <w:t>анализировать результаты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опыта и выдвигать гипотезу;</w:t>
            </w:r>
          </w:p>
          <w:p w:rsidR="0095377E" w:rsidRPr="009A3D53" w:rsidRDefault="00AB6BF1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относить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результат своей деятельности с целью и оценивать его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равнить свою  точку зрения с точкой зрения каждого участника группы, прежде чем сделать выбор</w:t>
            </w:r>
          </w:p>
        </w:tc>
      </w:tr>
      <w:tr w:rsidR="0095377E" w:rsidRPr="009A3D53" w:rsidTr="003871C4">
        <w:trPr>
          <w:trHeight w:val="15"/>
        </w:trPr>
        <w:tc>
          <w:tcPr>
            <w:tcW w:w="2463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ind w:left="360" w:hanging="36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Личностные</w:t>
            </w:r>
          </w:p>
        </w:tc>
        <w:tc>
          <w:tcPr>
            <w:tcW w:w="2537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Педагогические технологии</w:t>
            </w:r>
          </w:p>
        </w:tc>
      </w:tr>
      <w:tr w:rsidR="0095377E" w:rsidRPr="009A3D53" w:rsidTr="003871C4">
        <w:trPr>
          <w:trHeight w:val="15"/>
        </w:trPr>
        <w:tc>
          <w:tcPr>
            <w:tcW w:w="2463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numPr>
                <w:ilvl w:val="0"/>
                <w:numId w:val="3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</w:t>
            </w:r>
            <w:r w:rsidR="00AB6BF1" w:rsidRPr="009A3D53">
              <w:rPr>
                <w:rFonts w:ascii="Times New Roman" w:hAnsi="Times New Roman"/>
                <w:sz w:val="28"/>
                <w:szCs w:val="28"/>
              </w:rPr>
              <w:t>устанавливать рабочие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отношения в группе, эффективно сотрудничать. </w:t>
            </w:r>
          </w:p>
          <w:p w:rsidR="0095377E" w:rsidRPr="009A3D53" w:rsidRDefault="0095377E">
            <w:pPr>
              <w:widowControl w:val="0"/>
              <w:numPr>
                <w:ilvl w:val="0"/>
                <w:numId w:val="3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Осознают значимость </w:t>
            </w:r>
            <w:r w:rsidR="00AB6BF1" w:rsidRPr="009A3D53">
              <w:rPr>
                <w:rFonts w:ascii="Times New Roman" w:hAnsi="Times New Roman"/>
                <w:sz w:val="28"/>
                <w:szCs w:val="28"/>
              </w:rPr>
              <w:t>знаний по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теме  «</w:t>
            </w:r>
            <w:r w:rsidR="00733750">
              <w:rPr>
                <w:rFonts w:ascii="Times New Roman" w:hAnsi="Times New Roman"/>
                <w:sz w:val="28"/>
                <w:szCs w:val="28"/>
              </w:rPr>
              <w:t>Последовательное и параллельное соединение проводников»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» в  окружающей жизни.</w:t>
            </w:r>
          </w:p>
          <w:p w:rsidR="0095377E" w:rsidRPr="009A3D53" w:rsidRDefault="0095377E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важительно относятся к мнению окружающих при работе в группе, паре.</w:t>
            </w:r>
          </w:p>
        </w:tc>
        <w:tc>
          <w:tcPr>
            <w:tcW w:w="2537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</w:pPr>
            <w:r w:rsidRPr="009A3D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работа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 xml:space="preserve"> 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в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 xml:space="preserve"> 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группах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 xml:space="preserve"> 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постоянного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 xml:space="preserve"> 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состава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>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информационно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 xml:space="preserve"> 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коммуникационная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>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проектная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самопроверка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исследовательская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игра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-Черный ящик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x-none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  <w:lang w:val="x-none"/>
              </w:rPr>
              <w:t>-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физический эксперимент</w:t>
            </w:r>
            <w:r w:rsidRPr="009A3D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x-none"/>
              </w:rPr>
              <w:t>;</w:t>
            </w:r>
          </w:p>
          <w:p w:rsidR="0095377E" w:rsidRPr="009A3D53" w:rsidRDefault="0095377E">
            <w:pPr>
              <w:widowControl w:val="0"/>
              <w:tabs>
                <w:tab w:val="left" w:pos="975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консультации.</w:t>
            </w:r>
          </w:p>
        </w:tc>
      </w:tr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ind w:left="720" w:hanging="36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Предварительная подготовка к уроку: подготовка консультантов по каждому заданию</w:t>
            </w:r>
          </w:p>
        </w:tc>
      </w:tr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Оборудование</w:t>
            </w:r>
            <w:r w:rsidR="00C432F9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и материалы у рока</w:t>
            </w:r>
          </w:p>
        </w:tc>
      </w:tr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A3D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.Лист с заданием 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 на каждую парту на 2 вариант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(Приложение2</w:t>
            </w:r>
            <w:r w:rsidR="0050447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hyperlink r:id="rId7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 2  Задание 1.docx</w:t>
              </w:r>
            </w:hyperlink>
            <w:r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C432F9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</w:t>
            </w:r>
            <w:r w:rsidR="009A3D53">
              <w:rPr>
                <w:rFonts w:ascii="Times New Roman" w:hAnsi="Times New Roman"/>
                <w:sz w:val="28"/>
                <w:szCs w:val="28"/>
              </w:rPr>
              <w:t>Лист для самопроверки  (Приложение 3</w:t>
            </w:r>
            <w:r w:rsidR="0050447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hyperlink r:id="rId8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 3  Самопроверка диктанта.docx</w:t>
              </w:r>
            </w:hyperlink>
            <w:r w:rsidR="009A3D53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95377E" w:rsidRPr="009A3D53" w:rsidRDefault="00C432F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Оба листа в одном файле.  После того, как написан диктант, разрешается открыть лист  для самоконтроля.  Приложение №3.)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Карточки с заданиями для групп</w:t>
            </w:r>
            <w:r w:rsidR="009A3D53">
              <w:rPr>
                <w:rFonts w:ascii="Times New Roman" w:hAnsi="Times New Roman"/>
                <w:sz w:val="28"/>
                <w:szCs w:val="28"/>
              </w:rPr>
              <w:t xml:space="preserve">  (Приложения к уроку № 4,5,6)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 Подготовить оборудование для работ: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C432F9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C432F9">
              <w:rPr>
                <w:rFonts w:ascii="Times New Roman" w:hAnsi="Times New Roman"/>
                <w:b/>
                <w:sz w:val="28"/>
                <w:szCs w:val="28"/>
              </w:rPr>
              <w:t>1 задание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а №1 и №2: для каждой группы -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сточник тока, реостат, амперметр, вольтметр, резистор, ключ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ы №3 и №4: для каждой группы -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сточник тока, ключ, реостат, 2 лампочки, амперметр, вольтметр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C432F9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C432F9">
              <w:rPr>
                <w:rFonts w:ascii="Times New Roman" w:hAnsi="Times New Roman"/>
                <w:b/>
                <w:sz w:val="28"/>
                <w:szCs w:val="28"/>
              </w:rPr>
              <w:t xml:space="preserve"> 2 задание: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а №</w:t>
            </w:r>
            <w:r w:rsidR="00AB6BF1" w:rsidRPr="009A3D53">
              <w:rPr>
                <w:rFonts w:ascii="Times New Roman" w:hAnsi="Times New Roman"/>
                <w:sz w:val="28"/>
                <w:szCs w:val="28"/>
              </w:rPr>
              <w:t>1: Источник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питания, электрический звонок, 2 кнопочных ключа, соединительные провода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ы №3 и№4: для каждой группы -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сточник питания, двойной ключ, 6 ламп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а №2: Источник питания, переключатель трехполюсной, 2 лампочки, соединительные провода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C432F9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C432F9">
              <w:rPr>
                <w:rFonts w:ascii="Times New Roman" w:hAnsi="Times New Roman"/>
                <w:b/>
                <w:sz w:val="28"/>
                <w:szCs w:val="28"/>
              </w:rPr>
              <w:t>3 задание: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C432F9">
              <w:rPr>
                <w:rFonts w:ascii="Times New Roman" w:hAnsi="Times New Roman"/>
                <w:b/>
                <w:sz w:val="28"/>
                <w:szCs w:val="28"/>
              </w:rPr>
              <w:t>«ЧЕРНЫЙ ЯЩИК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»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комплектовать 4 платы с 3 лампочками по разным видам соединений. Соединение скрыть в «черном ящике», лампочки расположить на верхней стороне панели (видимой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)</w:t>
            </w:r>
            <w:r w:rsidR="00504475">
              <w:rPr>
                <w:rFonts w:ascii="Times New Roman" w:hAnsi="Times New Roman"/>
                <w:sz w:val="28"/>
                <w:szCs w:val="28"/>
              </w:rPr>
              <w:t xml:space="preserve">  (Приложение к уроку №7 </w:t>
            </w:r>
            <w:hyperlink r:id="rId9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 7.docx</w:t>
              </w:r>
            </w:hyperlink>
            <w:r w:rsidR="00504475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D303A0" w:rsidRPr="009A3D53" w:rsidRDefault="00C432F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. Выдать на каждую группу лист учета знаний: Приложение 8</w:t>
            </w:r>
            <w:r w:rsidR="0050447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hyperlink r:id="rId10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.8 docx.docx</w:t>
              </w:r>
            </w:hyperlink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0951D1" w:rsidRPr="009A3D53" w:rsidRDefault="000951D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0951D1" w:rsidRPr="009A3D53" w:rsidRDefault="000951D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0951D1" w:rsidRPr="009A3D53" w:rsidRDefault="000951D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0951D1" w:rsidRDefault="000951D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A3D53" w:rsidRDefault="009A3D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A3D53" w:rsidRDefault="009A3D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A3D53" w:rsidRDefault="009A3D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A3D53" w:rsidRPr="009A3D53" w:rsidRDefault="009A3D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5377E" w:rsidRPr="009A3D53" w:rsidTr="003871C4">
        <w:trPr>
          <w:trHeight w:val="15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2F2F2"/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ХОД УРОКА</w:t>
            </w:r>
          </w:p>
        </w:tc>
      </w:tr>
      <w:tr w:rsidR="0095377E" w:rsidRPr="009A3D53" w:rsidTr="003871C4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Этап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Деятельность учителя</w:t>
            </w: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Деятельность ученика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Компетенции/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аспекты компетенции/УУД</w:t>
            </w:r>
          </w:p>
        </w:tc>
        <w:tc>
          <w:tcPr>
            <w:tcW w:w="9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Метод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bCs/>
                <w:sz w:val="28"/>
                <w:szCs w:val="28"/>
              </w:rPr>
              <w:t>Оценивание/формы контроля</w:t>
            </w:r>
          </w:p>
        </w:tc>
      </w:tr>
      <w:tr w:rsidR="0095377E" w:rsidRPr="009A3D53" w:rsidTr="003871C4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CC"/>
          </w:tcPr>
          <w:p w:rsidR="0095377E" w:rsidRPr="009A3D53" w:rsidRDefault="00D303A0" w:rsidP="00D303A0">
            <w:pPr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Этап мотивации 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Проверяет готовность к уроку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Создает  условия для возникновения внутренней потребности включения в деятельность ("хочу")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3.Установливает мотивацию (самоопределение) к учебной деятельности,  тематические рамки учебной деятельности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("могу")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4. Знакомит с целями и задачами урока.  </w:t>
            </w:r>
          </w:p>
          <w:p w:rsidR="00962F2F" w:rsidRPr="009A3D53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1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.</w:t>
            </w:r>
            <w:hyperlink r:id="rId11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 1.docx</w:t>
              </w:r>
            </w:hyperlink>
            <w:r w:rsidR="00B87B23"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1.Приветствуют учителя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2.Настраиваются на предстоящую работу в классе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3.Определяют своё эмоциональное состояние на уроке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Оценивают свою готовность к уроку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Знакомятся с целями и задачами урока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3871C4" w:rsidRPr="009A3D53" w:rsidRDefault="003871C4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Настраиваются на выполнение первого задания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33750" w:rsidRPr="009A3D53" w:rsidRDefault="00733750" w:rsidP="00733750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определять и формулировать цель деятельности;</w:t>
            </w:r>
          </w:p>
          <w:p w:rsidR="00733750" w:rsidRPr="009A3D53" w:rsidRDefault="00733750" w:rsidP="00733750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ставлять план действий;</w:t>
            </w:r>
          </w:p>
          <w:p w:rsidR="0095377E" w:rsidRPr="009A3D53" w:rsidRDefault="0095377E" w:rsidP="00733750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Метод самопроверки готовности к уроку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 форма работы.</w:t>
            </w:r>
          </w:p>
        </w:tc>
      </w:tr>
      <w:tr w:rsidR="0095377E" w:rsidRPr="009A3D53" w:rsidTr="003871C4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AF1DD"/>
          </w:tcPr>
          <w:p w:rsidR="0095377E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Этап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актуализации</w:t>
            </w:r>
          </w:p>
          <w:p w:rsidR="003871C4" w:rsidRPr="009A3D53" w:rsidRDefault="003871C4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адание №1.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1.Актуализирует требования к ученику со стороны учебной деятельности ("надо"). </w:t>
            </w:r>
          </w:p>
          <w:p w:rsidR="0095377E" w:rsidRPr="009A3D53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Проводит диктант</w:t>
            </w:r>
          </w:p>
          <w:p w:rsidR="00962F2F" w:rsidRPr="009A3D53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2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.</w:t>
            </w:r>
            <w:r w:rsidR="00B87B23"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hyperlink r:id="rId12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 2  Задание 1.docx</w:t>
              </w:r>
            </w:hyperlink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Организует самопроверку.</w:t>
            </w:r>
          </w:p>
          <w:p w:rsidR="00962F2F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3.</w:t>
            </w:r>
          </w:p>
          <w:p w:rsidR="00504475" w:rsidRPr="00504475" w:rsidRDefault="00744F4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3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 3  Самопроверка диктанта.docx</w:t>
              </w:r>
            </w:hyperlink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Демонстрирует ответы на слайдах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Анализирует ошибки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6.Подводит итоги теста</w:t>
            </w: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1.Отвечают на вопросы теста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Проводят самопроверку своих работ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Анализируют свои ошибки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Оценивают правильность ответов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 Заносят результаты в лист учета знаний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нают  закон Ома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Умеют анализировать зависимость силы тока от напряжения и сопротивления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нают  формулы сопротивления проводника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 анализировать зависимость сопротивления проводика от длины и площади сечения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Знают законы последовательного и параллельного соединения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проводников</w:t>
            </w:r>
          </w:p>
          <w:p w:rsidR="0095377E" w:rsidRPr="009A3D53" w:rsidRDefault="0095377E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рассчитывать  сопротивление проводников, соединенных последовательно и параллельно</w:t>
            </w:r>
          </w:p>
        </w:tc>
        <w:tc>
          <w:tcPr>
            <w:tcW w:w="9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Тест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проверка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 форма работы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5377E" w:rsidRPr="009A3D53" w:rsidTr="003871C4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AF1DD"/>
          </w:tcPr>
          <w:p w:rsidR="0095377E" w:rsidRPr="009A3D53" w:rsidRDefault="00D303A0">
            <w:pPr>
              <w:widowControl w:val="0"/>
              <w:tabs>
                <w:tab w:val="left" w:pos="90"/>
                <w:tab w:val="left" w:pos="135"/>
                <w:tab w:val="left" w:pos="21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Этап включ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е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ния в систему знаний и повторения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ind w:left="285" w:hanging="36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Выполнение </w:t>
            </w:r>
          </w:p>
          <w:p w:rsidR="0095377E" w:rsidRPr="009A3D53" w:rsidRDefault="00962F2F">
            <w:pPr>
              <w:widowControl w:val="0"/>
              <w:autoSpaceDE w:val="0"/>
              <w:autoSpaceDN w:val="0"/>
              <w:adjustRightInd w:val="0"/>
              <w:ind w:left="285" w:hanging="36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адания №2</w:t>
            </w:r>
          </w:p>
          <w:p w:rsidR="0095377E" w:rsidRPr="009A3D53" w:rsidRDefault="0095377E" w:rsidP="00962F2F">
            <w:pPr>
              <w:widowControl w:val="0"/>
              <w:autoSpaceDE w:val="0"/>
              <w:autoSpaceDN w:val="0"/>
              <w:adjustRightInd w:val="0"/>
              <w:ind w:left="285" w:hanging="3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Оргнанизует работу в группах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62F2F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Предлагает ознакомиться с заданиями и выполнить их.</w:t>
            </w:r>
            <w:r w:rsidR="00962F2F"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95377E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4</w:t>
            </w:r>
          </w:p>
          <w:p w:rsidR="00504475" w:rsidRPr="00504475" w:rsidRDefault="00744F4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4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 4 Задание.docx</w:t>
              </w:r>
            </w:hyperlink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Контролирует выполнение заданий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Корректирует действия учащихся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Направляет и корректирует  работу консультантов.</w:t>
            </w: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Знакомятся с заданиями.</w:t>
            </w:r>
          </w:p>
          <w:p w:rsidR="0095377E" w:rsidRPr="009A3D53" w:rsidRDefault="003871C4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Выдви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гают гипотезу к первому заданию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Проверяют выдвинутые гипотезы экспериментальной проверкой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Обсуждают результат эксперимента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 Формулируют групповой ответ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Чертят схему соединения в крупно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м масштабе для общего обозрения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Представители групп излагают мнение группы по первому заданию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7. Консультанты вносят результат в лист учета знаний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выдвигать гипотезы;</w:t>
            </w:r>
          </w:p>
          <w:p w:rsidR="00733750" w:rsidRPr="00733750" w:rsidRDefault="00733750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ставлять план действий;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находить групповое решение;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бирать электрические цепи согласно предложенному заданию;</w:t>
            </w:r>
          </w:p>
          <w:p w:rsidR="0095377E" w:rsidRDefault="0095377E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изображать собранные цепи с помощью схем</w:t>
            </w:r>
          </w:p>
          <w:p w:rsidR="00733750" w:rsidRPr="009A3D53" w:rsidRDefault="00733750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сравнить свою  точку зрения с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точкой зрения каждого участника группы, прежде чем сделать выбор</w:t>
            </w:r>
          </w:p>
          <w:p w:rsidR="0095377E" w:rsidRDefault="0095377E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троить ответ по плану: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цель опыта, схема опыта, результаты опыта.</w:t>
            </w:r>
          </w:p>
          <w:p w:rsidR="00733750" w:rsidRPr="009A3D53" w:rsidRDefault="00733750" w:rsidP="00733750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Взаимопроверка</w:t>
            </w:r>
          </w:p>
          <w:p w:rsidR="007862CF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7862CF" w:rsidRPr="009A3D53" w:rsidRDefault="007862CF" w:rsidP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ка эксперта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анализ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овая форма работы</w:t>
            </w:r>
          </w:p>
        </w:tc>
      </w:tr>
      <w:tr w:rsidR="0095377E" w:rsidRPr="009A3D53" w:rsidTr="003871C4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AF1DD"/>
          </w:tcPr>
          <w:p w:rsidR="0095377E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Построение проекта и его реализация.</w:t>
            </w:r>
          </w:p>
          <w:p w:rsidR="0095377E" w:rsidRPr="009A3D53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Выполнение задания №3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 Предлагает дифференцированные проектные задания.</w:t>
            </w:r>
          </w:p>
          <w:p w:rsidR="00962F2F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5</w:t>
            </w:r>
          </w:p>
          <w:p w:rsidR="00504475" w:rsidRPr="00504475" w:rsidRDefault="00744F4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5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 5.docx</w:t>
              </w:r>
            </w:hyperlink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Предлагает обсудить их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Предлагает выдвинуть и обосновать свои  гипотезы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Предлагает осуществить проверку своих гипотез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5.Корректирует работу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консультантов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Направляет работу групп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Знакомятся с заданиями.</w:t>
            </w:r>
          </w:p>
          <w:p w:rsidR="0095377E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Выдви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гают гипотезу ко второму  заданию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Проверяют выдвинутые гипотезы экспериментальной проверкой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Обсуждают результат эксперимента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 Формулируют групповой ответ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Чертят схему соединения в крупном масштабе для общего обозрения;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Представители групп излагают мнение группы по первому заданию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7. Группы демонстрируют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собранные цепи в действии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8. Консультанты вносят результат в лист учета знаний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 w:rsidP="00733750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Умеют выдвигать гипотезы;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находить групповое решение;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обирать электрические цепи согласно предложенному заданию;</w:t>
            </w:r>
          </w:p>
          <w:p w:rsidR="0095377E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изображать собранные цепи с помощью схем</w:t>
            </w:r>
          </w:p>
          <w:p w:rsidR="00733750" w:rsidRPr="00733750" w:rsidRDefault="00733750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умеют сравнить свою  точку зрения с точкой зрения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каждого участника группы, прежде чем сделать выбор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троить ответ по плану: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цель опыта, схема опыта, результаты опыта</w:t>
            </w:r>
          </w:p>
        </w:tc>
        <w:tc>
          <w:tcPr>
            <w:tcW w:w="9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Взаимопроверка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7862CF" w:rsidRPr="009A3D53" w:rsidRDefault="007862CF" w:rsidP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ка эксперта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анализ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Групповая форма работы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5377E" w:rsidRPr="009A3D53" w:rsidTr="003871C4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AF1DD"/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5.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Игра-шутка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изкультминутка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 Проводит игровой момент: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проговаривает различные ситуации на дороге, контролирует действия групп по выполнению предложенных ситуаций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62F2F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6</w:t>
            </w:r>
          </w:p>
          <w:p w:rsidR="00504475" w:rsidRPr="00504475" w:rsidRDefault="00744F4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6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 6 Шутка.docx</w:t>
              </w:r>
            </w:hyperlink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 Самые "внимательные водители" по команде учителя включают:</w:t>
            </w:r>
          </w:p>
          <w:p w:rsidR="0095377E" w:rsidRPr="00C12472" w:rsidRDefault="0095377E" w:rsidP="00C12472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ближний, дальний свет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лампы  поворотов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подают звуковые сигналы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 Остальные члены групп выполняют роль пассажиров: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наклоняются на поворотах (вправо, влево);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зображают торможение (наклоняются вперед)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зображают движениями  разгон (отклоняются назад)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применять свои знания в нестандартной игровой  ситуации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C12472" w:rsidRPr="009A3D53" w:rsidRDefault="00C12472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Метод самопроверки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 форма работы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ка работы учителем.</w:t>
            </w:r>
          </w:p>
        </w:tc>
      </w:tr>
      <w:tr w:rsidR="0095377E" w:rsidRPr="009A3D53" w:rsidTr="003871C4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EAF1DD"/>
          </w:tcPr>
          <w:p w:rsidR="0095377E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Решение проблемной ситуации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ind w:left="285" w:hanging="36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"Черный ящик"</w:t>
            </w:r>
          </w:p>
          <w:p w:rsidR="00D303A0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ind w:left="285" w:hanging="36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Задание 4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1. Включает музыку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2. Предлагает консультантам 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внести  черные ящики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62F2F" w:rsidRDefault="00962F2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A3D53">
              <w:rPr>
                <w:rFonts w:ascii="Times New Roman" w:hAnsi="Times New Roman"/>
                <w:b/>
                <w:sz w:val="28"/>
                <w:szCs w:val="28"/>
              </w:rPr>
              <w:t>Приложение 7.</w:t>
            </w:r>
          </w:p>
          <w:p w:rsidR="00504475" w:rsidRPr="00504475" w:rsidRDefault="00744F4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7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 7.docx</w:t>
              </w:r>
            </w:hyperlink>
          </w:p>
          <w:p w:rsidR="003871C4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Каждой группе предлагает разгадат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ь  схему соединения трех ламп.</w:t>
            </w:r>
          </w:p>
          <w:p w:rsidR="0095377E" w:rsidRPr="009A3D53" w:rsidRDefault="003871C4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у каждой группы своя схема)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Дает задания: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предлагает вывернуть лампу №1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предлагает вывернуть лампу №2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Предлагает вывернуть лампу №3</w:t>
            </w:r>
          </w:p>
          <w:p w:rsidR="003871C4" w:rsidRPr="009A3D53" w:rsidRDefault="003871C4" w:rsidP="003871C4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и сделать выводы о предполагаемом соединении ламп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 Предлагает повторить опыт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 xml:space="preserve"> и сделать окончательный 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вывод о соединении ламп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По д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анным эксперимента предлагает на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>чертить схему "черного ящика"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(</w:t>
            </w:r>
            <w:r w:rsidRPr="009A3D53">
              <w:rPr>
                <w:rFonts w:ascii="Times New Roman" w:hAnsi="Times New Roman"/>
                <w:sz w:val="28"/>
                <w:szCs w:val="28"/>
              </w:rPr>
              <w:t xml:space="preserve"> в крупном масштабе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 xml:space="preserve"> -  маркером на листе ватмана)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6. Поводит итог</w:t>
            </w:r>
            <w:r w:rsidR="003871C4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1. Выполняют задания, предложенные учителем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2.Обсуждают возможные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схемы "черного ящика"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. Вычерчивают схемы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4. Представители групп показывают варианты схем.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5. Заносят результаты задания в бланк учета знаний с учетом мнения консультанта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12472" w:rsidRPr="009A3D53" w:rsidRDefault="00C12472" w:rsidP="00C12472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Решают учебную проблему, выполняя эксперимент и  </w:t>
            </w: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выражая   ее словесно;</w:t>
            </w:r>
          </w:p>
          <w:p w:rsidR="00C12472" w:rsidRPr="009A3D53" w:rsidRDefault="00C12472" w:rsidP="00C12472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анализировать  результаты опыта и выдвигать гипотезу;</w:t>
            </w:r>
          </w:p>
          <w:p w:rsidR="00C12472" w:rsidRPr="009A3D53" w:rsidRDefault="00C12472" w:rsidP="00C12472">
            <w:pPr>
              <w:widowControl w:val="0"/>
              <w:numPr>
                <w:ilvl w:val="0"/>
                <w:numId w:val="2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 соотносить результат своей деятельности с целью и оценивать его;</w:t>
            </w:r>
          </w:p>
          <w:p w:rsidR="00C12472" w:rsidRDefault="00C12472" w:rsidP="00C12472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равнить свою  точку зрения с точкой зрения каждого участника группы, прежде чем сделать выбор</w:t>
            </w:r>
          </w:p>
          <w:p w:rsidR="0095377E" w:rsidRPr="009A3D53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находить групповое решение;</w:t>
            </w:r>
          </w:p>
          <w:p w:rsidR="0095377E" w:rsidRDefault="0095377E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изображать цепи с помощью схем</w:t>
            </w:r>
          </w:p>
          <w:p w:rsidR="00733750" w:rsidRPr="00733750" w:rsidRDefault="00733750" w:rsidP="00733750">
            <w:pPr>
              <w:widowControl w:val="0"/>
              <w:numPr>
                <w:ilvl w:val="0"/>
                <w:numId w:val="1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ют сравнить свою  точку зрения с точкой зрения каждого участника группы, прежде чем сделать выбор</w:t>
            </w:r>
          </w:p>
          <w:p w:rsidR="0095377E" w:rsidRPr="009A3D53" w:rsidRDefault="0095377E" w:rsidP="00C12472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Взаимопроверка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7862CF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ка эксперта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анализ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Групповая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орма работы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5377E" w:rsidRPr="009A3D53" w:rsidTr="003871C4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CC"/>
          </w:tcPr>
          <w:p w:rsidR="0095377E" w:rsidRPr="009A3D53" w:rsidRDefault="00D303A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>7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Рефлексия учебной деятельности (итог урока). 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1.Организует рефлексию и самооценку учениками собственной учебной деятельности на уроке. </w:t>
            </w:r>
          </w:p>
          <w:p w:rsidR="00504475" w:rsidRDefault="00504475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Дает право экспертам подвести итог работы групп.</w:t>
            </w:r>
          </w:p>
          <w:p w:rsidR="00504475" w:rsidRDefault="00504475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ложение 8</w:t>
            </w:r>
          </w:p>
          <w:p w:rsidR="00504475" w:rsidRDefault="00744F40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hyperlink r:id="rId18" w:history="1">
              <w:r w:rsidR="00504475" w:rsidRPr="00504475">
                <w:rPr>
                  <w:rStyle w:val="a3"/>
                  <w:rFonts w:ascii="Times New Roman" w:hAnsi="Times New Roman"/>
                  <w:sz w:val="28"/>
                  <w:szCs w:val="28"/>
                </w:rPr>
                <w:t>Приложение.8 docx.docx</w:t>
              </w:r>
            </w:hyperlink>
          </w:p>
          <w:p w:rsidR="00504475" w:rsidRPr="009A3D53" w:rsidRDefault="00504475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.Дает общую оценку работы 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>класса.</w:t>
            </w:r>
          </w:p>
          <w:p w:rsidR="00504475" w:rsidRPr="009A3D53" w:rsidRDefault="00504475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.Соотносит  цель и результаты своей учебной деятельности и фиксирует</w:t>
            </w:r>
          </w:p>
          <w:p w:rsidR="0095377E" w:rsidRPr="009A3D53" w:rsidRDefault="00504475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 xml:space="preserve">.Намечает цели дальнейшей деятельности и определяет задания для самоподготовки </w:t>
            </w: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.Разбирают типичные ошибки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2.Намечают пути совершенствования знаний. 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3Адекватно оценивают свои возможности достижения цели</w:t>
            </w: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color w:val="000000"/>
                <w:sz w:val="28"/>
                <w:szCs w:val="28"/>
              </w:rPr>
              <w:t>Умение оценивать правильность  выполнения учебной задачи, собственные возможности её решения.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Умение соотносить результат своей деятельности с целью и оценивать его.</w:t>
            </w:r>
          </w:p>
        </w:tc>
        <w:tc>
          <w:tcPr>
            <w:tcW w:w="9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анализ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Самооценка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Оценка работы учителем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 форма работы</w:t>
            </w:r>
            <w:r w:rsidR="00D303A0" w:rsidRPr="009A3D5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95377E" w:rsidRPr="009A3D53" w:rsidTr="003871C4">
        <w:trPr>
          <w:trHeight w:val="15"/>
        </w:trPr>
        <w:tc>
          <w:tcPr>
            <w:tcW w:w="722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CC"/>
          </w:tcPr>
          <w:p w:rsidR="0095377E" w:rsidRPr="009A3D53" w:rsidRDefault="00D303A0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8.</w:t>
            </w:r>
            <w:r w:rsidR="0095377E" w:rsidRPr="009A3D53">
              <w:rPr>
                <w:rFonts w:ascii="Times New Roman" w:hAnsi="Times New Roman"/>
                <w:sz w:val="28"/>
                <w:szCs w:val="28"/>
              </w:rPr>
              <w:t>Информация о домашнем задании, инструктаж по его выполнению</w:t>
            </w:r>
          </w:p>
        </w:tc>
        <w:tc>
          <w:tcPr>
            <w:tcW w:w="945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1.Организует осмысливание домашнего задания.</w:t>
            </w:r>
          </w:p>
          <w:p w:rsidR="0095377E" w:rsidRPr="009A3D53" w:rsidRDefault="0095377E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2.Контролирует запись в дневник.</w:t>
            </w:r>
          </w:p>
          <w:p w:rsidR="0095377E" w:rsidRDefault="00504475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ом. задание:</w:t>
            </w:r>
          </w:p>
          <w:p w:rsidR="00504475" w:rsidRPr="009A3D53" w:rsidRDefault="00504475">
            <w:pPr>
              <w:widowControl w:val="0"/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дготовить карты знаний по теме «Электрический ток. Закон Ома.Сопротивление. Виды соединений проводников»</w:t>
            </w:r>
          </w:p>
        </w:tc>
        <w:tc>
          <w:tcPr>
            <w:tcW w:w="1293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Записывают домашнее задание, задают вопросы.</w:t>
            </w:r>
          </w:p>
        </w:tc>
        <w:tc>
          <w:tcPr>
            <w:tcW w:w="10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 xml:space="preserve">Понимание важности знаний темы "Законы последовательного и параллельного соединения в жизни" </w:t>
            </w:r>
          </w:p>
          <w:p w:rsidR="0095377E" w:rsidRPr="009A3D53" w:rsidRDefault="0095377E">
            <w:pPr>
              <w:widowControl w:val="0"/>
              <w:numPr>
                <w:ilvl w:val="0"/>
                <w:numId w:val="4"/>
              </w:numPr>
              <w:tabs>
                <w:tab w:val="left" w:pos="4020"/>
                <w:tab w:val="left" w:pos="7680"/>
                <w:tab w:val="left" w:pos="13905"/>
                <w:tab w:val="left" w:pos="13995"/>
              </w:tabs>
              <w:autoSpaceDE w:val="0"/>
              <w:autoSpaceDN w:val="0"/>
              <w:adjustRightInd w:val="0"/>
              <w:spacing w:after="195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Ценность образования: осознавать потребность и готовность к самообразованию, приобретать опыт участия в делах, приносящих пользу</w:t>
            </w:r>
          </w:p>
        </w:tc>
        <w:tc>
          <w:tcPr>
            <w:tcW w:w="94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377E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Оценка работы учителем.</w:t>
            </w:r>
          </w:p>
          <w:p w:rsidR="007862CF" w:rsidRPr="009A3D53" w:rsidRDefault="007862CF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5377E" w:rsidRPr="009A3D53" w:rsidRDefault="0095377E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9A3D53">
              <w:rPr>
                <w:rFonts w:ascii="Times New Roman" w:hAnsi="Times New Roman"/>
                <w:sz w:val="28"/>
                <w:szCs w:val="28"/>
              </w:rPr>
              <w:t>Фронтальная форма работы.</w:t>
            </w:r>
          </w:p>
        </w:tc>
      </w:tr>
    </w:tbl>
    <w:p w:rsidR="009A3D53" w:rsidRPr="009A3D53" w:rsidRDefault="009A3D53">
      <w:pPr>
        <w:widowControl w:val="0"/>
        <w:autoSpaceDE w:val="0"/>
        <w:autoSpaceDN w:val="0"/>
        <w:adjustRightInd w:val="0"/>
        <w:ind w:left="-105"/>
        <w:rPr>
          <w:rFonts w:ascii="Times New Roman" w:hAnsi="Times New Roman"/>
          <w:sz w:val="28"/>
          <w:szCs w:val="28"/>
        </w:rPr>
      </w:pPr>
    </w:p>
    <w:p w:rsidR="009A3D53" w:rsidRPr="007862CF" w:rsidRDefault="009A3D53" w:rsidP="009A3D53">
      <w:pPr>
        <w:tabs>
          <w:tab w:val="left" w:pos="4020"/>
        </w:tabs>
        <w:rPr>
          <w:rFonts w:ascii="Times New Roman" w:hAnsi="Times New Roman"/>
          <w:b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br w:type="page"/>
      </w:r>
      <w:r w:rsidRPr="007862CF">
        <w:rPr>
          <w:rFonts w:ascii="Times New Roman" w:hAnsi="Times New Roman"/>
          <w:b/>
          <w:sz w:val="28"/>
          <w:szCs w:val="28"/>
        </w:rPr>
        <w:lastRenderedPageBreak/>
        <w:t>Приложение 1.</w:t>
      </w:r>
    </w:p>
    <w:p w:rsidR="009A3D53" w:rsidRPr="009A3D53" w:rsidRDefault="009A3D53" w:rsidP="009A3D53">
      <w:pPr>
        <w:jc w:val="center"/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48"/>
          <w:szCs w:val="48"/>
        </w:rPr>
        <w:t>Сегодня на уроке</w:t>
      </w:r>
      <w:r w:rsidRPr="009A3D53">
        <w:rPr>
          <w:rFonts w:ascii="Times New Roman" w:hAnsi="Times New Roman"/>
          <w:color w:val="FF0000"/>
          <w:sz w:val="28"/>
          <w:szCs w:val="28"/>
        </w:rPr>
        <w:t>: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</w:p>
    <w:p w:rsid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 w:rsidRPr="009A3D53">
        <w:rPr>
          <w:rFonts w:ascii="Times New Roman" w:hAnsi="Times New Roman"/>
          <w:sz w:val="28"/>
          <w:szCs w:val="28"/>
        </w:rPr>
        <w:t xml:space="preserve">Повторим пройденный теоретический </w:t>
      </w:r>
      <w:r w:rsidR="007331F7" w:rsidRPr="009A3D53">
        <w:rPr>
          <w:rFonts w:ascii="Times New Roman" w:hAnsi="Times New Roman"/>
          <w:sz w:val="28"/>
          <w:szCs w:val="28"/>
        </w:rPr>
        <w:t>материал по</w:t>
      </w:r>
      <w:r w:rsidRPr="009A3D53">
        <w:rPr>
          <w:rFonts w:ascii="Times New Roman" w:hAnsi="Times New Roman"/>
          <w:sz w:val="28"/>
          <w:szCs w:val="28"/>
        </w:rPr>
        <w:t xml:space="preserve"> теме: «Электрический ток. Сила тока. Напряжение. Сопротивление. Закон Ома»  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 xml:space="preserve">2.Будем учиться применять свои знания на практике в решении нестандартных качественных </w:t>
      </w:r>
      <w:r w:rsidR="007331F7" w:rsidRPr="009A3D53">
        <w:rPr>
          <w:rFonts w:ascii="Times New Roman" w:hAnsi="Times New Roman"/>
          <w:sz w:val="28"/>
          <w:szCs w:val="28"/>
        </w:rPr>
        <w:t>и экспериментальных</w:t>
      </w:r>
      <w:r w:rsidRPr="009A3D53">
        <w:rPr>
          <w:rFonts w:ascii="Times New Roman" w:hAnsi="Times New Roman"/>
          <w:sz w:val="28"/>
          <w:szCs w:val="28"/>
        </w:rPr>
        <w:t xml:space="preserve"> задач.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3.Покажем роль данной темы в жизни.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24"/>
          <w:szCs w:val="24"/>
        </w:rPr>
      </w:pPr>
    </w:p>
    <w:p w:rsidR="009A3D53" w:rsidRPr="009A3D53" w:rsidRDefault="009A3D53" w:rsidP="009A3D53">
      <w:pPr>
        <w:jc w:val="both"/>
        <w:rPr>
          <w:rFonts w:ascii="Times New Roman" w:hAnsi="Times New Roman"/>
          <w:sz w:val="24"/>
          <w:szCs w:val="24"/>
        </w:rPr>
      </w:pPr>
    </w:p>
    <w:p w:rsidR="009A3D53" w:rsidRPr="009A3D53" w:rsidRDefault="009A3D53" w:rsidP="009A3D53">
      <w:pPr>
        <w:jc w:val="both"/>
        <w:rPr>
          <w:rFonts w:ascii="Times New Roman" w:hAnsi="Times New Roman"/>
          <w:sz w:val="40"/>
          <w:szCs w:val="40"/>
        </w:rPr>
      </w:pPr>
      <w:r w:rsidRPr="009A3D53">
        <w:rPr>
          <w:rFonts w:ascii="Times New Roman" w:hAnsi="Times New Roman"/>
          <w:sz w:val="40"/>
          <w:szCs w:val="40"/>
        </w:rPr>
        <w:t>Поставленные задачи, мы решим в ходе следующих этапов урока: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40"/>
          <w:szCs w:val="40"/>
        </w:rPr>
      </w:pPr>
    </w:p>
    <w:p w:rsidR="009A3D53" w:rsidRP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1 этап – проверка теоретических знаний по теме: «Закон Ома, зависимость сопротивления проводника от его свойств, виды</w:t>
      </w:r>
      <w:r w:rsidRPr="009A3D53">
        <w:rPr>
          <w:rFonts w:ascii="Times New Roman" w:hAnsi="Times New Roman"/>
          <w:sz w:val="28"/>
          <w:szCs w:val="28"/>
        </w:rPr>
        <w:t xml:space="preserve"> </w:t>
      </w:r>
      <w:r w:rsidRPr="009A3D53">
        <w:rPr>
          <w:rFonts w:ascii="Times New Roman" w:hAnsi="Times New Roman"/>
          <w:color w:val="FF0000"/>
          <w:sz w:val="28"/>
          <w:szCs w:val="28"/>
        </w:rPr>
        <w:t xml:space="preserve">соединений проводников». </w:t>
      </w:r>
      <w:r w:rsidRPr="009A3D53">
        <w:rPr>
          <w:rFonts w:ascii="Times New Roman" w:hAnsi="Times New Roman"/>
          <w:sz w:val="28"/>
          <w:szCs w:val="28"/>
        </w:rPr>
        <w:t xml:space="preserve">  Напишем </w:t>
      </w:r>
      <w:r w:rsidR="00AB6BF1" w:rsidRPr="009A3D53">
        <w:rPr>
          <w:rFonts w:ascii="Times New Roman" w:hAnsi="Times New Roman"/>
          <w:sz w:val="28"/>
          <w:szCs w:val="28"/>
        </w:rPr>
        <w:t>диктант.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 xml:space="preserve">2 этап урока – проектная </w:t>
      </w:r>
      <w:r w:rsidR="00AB6BF1" w:rsidRPr="009A3D53">
        <w:rPr>
          <w:rFonts w:ascii="Times New Roman" w:hAnsi="Times New Roman"/>
          <w:color w:val="FF0000"/>
          <w:sz w:val="28"/>
          <w:szCs w:val="28"/>
        </w:rPr>
        <w:t>деятельность -</w:t>
      </w:r>
      <w:r w:rsidRPr="009A3D53">
        <w:rPr>
          <w:rFonts w:ascii="Times New Roman" w:hAnsi="Times New Roman"/>
          <w:color w:val="FF0000"/>
          <w:sz w:val="28"/>
          <w:szCs w:val="28"/>
        </w:rPr>
        <w:t xml:space="preserve">  научимся применять свои знания в решении качественных и экспериментальных задач.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Задачи этого этапа урока будут решаться в ходе совместной работы в группах, проектной деятельности.</w:t>
      </w:r>
    </w:p>
    <w:p w:rsidR="009A3D53" w:rsidRPr="009A3D53" w:rsidRDefault="009A3D53" w:rsidP="009A3D53">
      <w:pPr>
        <w:jc w:val="both"/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7862CF" w:rsidRDefault="009A3D53" w:rsidP="009A3D53">
      <w:pPr>
        <w:tabs>
          <w:tab w:val="left" w:pos="4020"/>
        </w:tabs>
        <w:rPr>
          <w:rFonts w:ascii="Times New Roman" w:hAnsi="Times New Roman"/>
          <w:b/>
          <w:sz w:val="28"/>
          <w:szCs w:val="28"/>
        </w:rPr>
      </w:pPr>
      <w:r w:rsidRPr="007862CF">
        <w:rPr>
          <w:rFonts w:ascii="Times New Roman" w:hAnsi="Times New Roman"/>
          <w:b/>
          <w:sz w:val="28"/>
          <w:szCs w:val="28"/>
        </w:rPr>
        <w:t>Приложение 2  Задание 1. Диктант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25"/>
        <w:gridCol w:w="7291"/>
      </w:tblGrid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 вариант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 вариант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.Записать закон Ома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.Записать закон Ома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2.Что произойдет с силой тока, если напряжение увеличить в 2 раза?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2.Что произойдет с силой тока,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если сопротивление увеличить в 2 раза?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3.Записать формулу зависимости сопротивления проводника от его свойств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3.Записать формулу зависимости сопротивления проводника от его свойств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4.Что произойдет с сопротивлением проводника, если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длину уменьшить в 2 раза?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4.Что произойдет с сопротивлением проводника, если площадь поперечного сечения увеличить в 2 раза?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5.Что произойдет с силой тока, 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если длину увеличить в 2 раза?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5.Что произойдет с силой тока, если площадь уменьшить в 2 раза?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6.Начертить схему соединения двух резисторов при последовательном соединении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6.Начертить схему соединения двух резисторов при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параллельном соединении.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7.Записать законы последовательного соединения.</w:t>
            </w:r>
          </w:p>
          <w:p w:rsidR="009A3D53" w:rsidRPr="00C12472" w:rsidRDefault="009A3D53" w:rsidP="00C12472">
            <w:pPr>
              <w:tabs>
                <w:tab w:val="left" w:pos="604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7.Начертить схему соединения двух резисторов при</w:t>
            </w: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параллельном соединении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8.Имеется два резистора, сопротивление каждого 2 </w:t>
            </w: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lastRenderedPageBreak/>
              <w:t>ома. Чему будет равно их общее сопротивление, если их соединить последовательно?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lastRenderedPageBreak/>
              <w:t xml:space="preserve">8.Имеется два резистора, сопротивление каждого 2 </w:t>
            </w: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lastRenderedPageBreak/>
              <w:t>ома. Чему будет равно их общее сопротивление, если их соединить параллельно?</w:t>
            </w:r>
          </w:p>
        </w:tc>
      </w:tr>
    </w:tbl>
    <w:p w:rsidR="009A3D53" w:rsidRPr="007862CF" w:rsidRDefault="009A3D53" w:rsidP="009A3D53">
      <w:pPr>
        <w:rPr>
          <w:rFonts w:ascii="Times New Roman" w:hAnsi="Times New Roman"/>
          <w:b/>
          <w:sz w:val="32"/>
          <w:szCs w:val="32"/>
        </w:rPr>
      </w:pPr>
    </w:p>
    <w:p w:rsidR="009A3D53" w:rsidRPr="007862CF" w:rsidRDefault="009A3D53" w:rsidP="009A3D53">
      <w:pPr>
        <w:tabs>
          <w:tab w:val="left" w:pos="4020"/>
        </w:tabs>
        <w:rPr>
          <w:rFonts w:ascii="Times New Roman" w:hAnsi="Times New Roman"/>
          <w:b/>
          <w:sz w:val="28"/>
          <w:szCs w:val="28"/>
        </w:rPr>
      </w:pPr>
      <w:r w:rsidRPr="007862CF">
        <w:rPr>
          <w:rFonts w:ascii="Times New Roman" w:hAnsi="Times New Roman"/>
          <w:b/>
          <w:sz w:val="28"/>
          <w:szCs w:val="28"/>
        </w:rPr>
        <w:t>Приложение 3  Самопроверка диктант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14"/>
        <w:gridCol w:w="7302"/>
      </w:tblGrid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 вариант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 вариант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.</w:t>
            </w:r>
            <w:r w:rsidRPr="00C12472">
              <w:rPr>
                <w:rFonts w:ascii="Times New Roman" w:eastAsia="Calibri" w:hAnsi="Times New Roman"/>
                <w:position w:val="-24"/>
                <w:sz w:val="28"/>
                <w:szCs w:val="28"/>
                <w:lang w:eastAsia="en-US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19" o:title=""/>
                </v:shape>
                <o:OLEObject Type="Embed" ProgID="Equation.DSMT4" ShapeID="_x0000_i1025" DrawAspect="Content" ObjectID="_1665905305" r:id="rId20"/>
              </w:objec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.</w:t>
            </w:r>
            <w:r w:rsidRPr="00C12472">
              <w:rPr>
                <w:rFonts w:ascii="Times New Roman" w:eastAsia="Calibri" w:hAnsi="Times New Roman"/>
                <w:position w:val="-24"/>
                <w:sz w:val="28"/>
                <w:szCs w:val="28"/>
                <w:lang w:eastAsia="en-US"/>
              </w:rPr>
              <w:object w:dxaOrig="620" w:dyaOrig="620">
                <v:shape id="_x0000_i1026" type="#_x0000_t75" style="width:30.75pt;height:30.75pt" o:ole="">
                  <v:imagedata r:id="rId21" o:title=""/>
                </v:shape>
                <o:OLEObject Type="Embed" ProgID="Equation.DSMT4" ShapeID="_x0000_i1026" DrawAspect="Content" ObjectID="_1665905306" r:id="rId22"/>
              </w:objec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.Сила тока увелич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. Сила тока уменьш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.</w:t>
            </w:r>
            <w:r w:rsidRPr="00C12472">
              <w:rPr>
                <w:rFonts w:ascii="Times New Roman" w:eastAsia="Calibri" w:hAnsi="Times New Roman"/>
                <w:position w:val="-24"/>
                <w:sz w:val="28"/>
                <w:szCs w:val="28"/>
                <w:lang w:eastAsia="en-US"/>
              </w:rPr>
              <w:object w:dxaOrig="859" w:dyaOrig="620">
                <v:shape id="_x0000_i1027" type="#_x0000_t75" style="width:42.75pt;height:30.75pt" o:ole="">
                  <v:imagedata r:id="rId23" o:title=""/>
                </v:shape>
                <o:OLEObject Type="Embed" ProgID="Equation.DSMT4" ShapeID="_x0000_i1027" DrawAspect="Content" ObjectID="_1665905307" r:id="rId24"/>
              </w:objec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.</w:t>
            </w:r>
            <w:r w:rsidRPr="00C12472">
              <w:rPr>
                <w:rFonts w:ascii="Times New Roman" w:eastAsia="Calibri" w:hAnsi="Times New Roman"/>
                <w:position w:val="-24"/>
                <w:sz w:val="28"/>
                <w:szCs w:val="28"/>
                <w:lang w:eastAsia="en-US"/>
              </w:rPr>
              <w:object w:dxaOrig="859" w:dyaOrig="620">
                <v:shape id="_x0000_i1028" type="#_x0000_t75" style="width:42.75pt;height:30.75pt" o:ole="">
                  <v:imagedata r:id="rId25" o:title=""/>
                </v:shape>
                <o:OLEObject Type="Embed" ProgID="Equation.DSMT4" ShapeID="_x0000_i1028" DrawAspect="Content" ObjectID="_1665905308" r:id="rId26"/>
              </w:objec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.Сопротивление уменьш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.Сопротивление уменьш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5. Сила тока уменьш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5. Сила тока уменьшится в 2 раза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6</w:t>
            </w:r>
          </w:p>
          <w:p w:rsidR="009A3D53" w:rsidRPr="00C12472" w:rsidRDefault="00744F40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>
              <w:rPr>
                <w:rFonts w:eastAsia="Calibri"/>
                <w:lang w:eastAsia="en-US"/>
              </w:rPr>
            </w:r>
            <w:r>
              <w:rPr>
                <w:rFonts w:eastAsia="Calibri"/>
                <w:lang w:eastAsia="en-US"/>
              </w:rPr>
              <w:pict>
                <v:group id="Полотно 119" o:spid="_x0000_s1173" editas="canvas" style="width:117pt;height:45pt;mso-position-horizontal-relative:char;mso-position-vertical-relative:line" coordsize="14859,5715">
                  <v:shape id="_x0000_s1174" type="#_x0000_t75" style="position:absolute;width:14859;height:5715;visibility:visible;mso-wrap-style:square">
                    <v:fill o:detectmouseclick="t"/>
                    <v:path o:connecttype="none"/>
                  </v:shape>
                  <v:rect id="Rectangle 86" o:spid="_x0000_s1175" style="position:absolute;left:1143;top:1144;width:4572;height:2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3vTM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3vTMMAAADcAAAADwAAAAAAAAAAAAAAAACYAgAAZHJzL2Rv&#10;d25yZXYueG1sUEsFBgAAAAAEAAQA9QAAAIgDAAAAAA==&#10;"/>
                  <v:line id="Line 87" o:spid="_x0000_s1176" style="position:absolute;visibility:visible;mso-wrap-style:square" from="5715,2285" to="9144,2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  <v:rect id="Rectangle 88" o:spid="_x0000_s1177" style="position:absolute;left:9144;top:1144;width:4572;height:2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UoM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CG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9PUoMAAAADcAAAADwAAAAAAAAAAAAAAAACYAgAAZHJzL2Rvd25y&#10;ZXYueG1sUEsFBgAAAAAEAAQA9QAAAIUDAAAAAA==&#10;"/>
                  <v:line id="Line 89" o:spid="_x0000_s1178" style="position:absolute;visibility:visible;mso-wrap-style:square" from="0,2285" to="1143,2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<v:line id="Line 90" o:spid="_x0000_s1179" style="position:absolute;visibility:visible;mso-wrap-style:square" from="13716,2285" to="14859,2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  <w10:wrap type="none"/>
                  <w10:anchorlock/>
                </v:group>
              </w:pic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6</w:t>
            </w:r>
          </w:p>
          <w:p w:rsidR="009A3D53" w:rsidRPr="00C12472" w:rsidRDefault="00744F40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noProof/>
                <w:sz w:val="28"/>
                <w:szCs w:val="28"/>
                <w:lang w:eastAsia="en-US"/>
              </w:rPr>
            </w:pPr>
            <w:r>
              <w:rPr>
                <w:rFonts w:eastAsia="Calibri"/>
                <w:lang w:eastAsia="en-US"/>
              </w:rPr>
            </w:r>
            <w:r>
              <w:rPr>
                <w:rFonts w:eastAsia="Calibri"/>
                <w:lang w:eastAsia="en-US"/>
              </w:rPr>
              <w:pict>
                <v:group id="Полотно 130" o:spid="_x0000_s1161" editas="canvas" style="width:81pt;height:63pt;mso-position-horizontal-relative:char;mso-position-vertical-relative:line" coordsize="10287,8001">
                  <v:shape id="_x0000_s1162" type="#_x0000_t75" style="position:absolute;width:10287;height:8001;visibility:visible;mso-wrap-style:square">
                    <v:fill o:detectmouseclick="t"/>
                    <v:path o:connecttype="none"/>
                  </v:shape>
                  <v:rect id="Rectangle 93" o:spid="_x0000_s1163" style="position:absolute;left:2286;top:1144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j8s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wZd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aI/LEAAAA3AAAAA8AAAAAAAAAAAAAAAAAmAIAAGRycy9k&#10;b3ducmV2LnhtbFBLBQYAAAAABAAEAPUAAACJAwAAAAA=&#10;"/>
                  <v:rect id="Rectangle 94" o:spid="_x0000_s1164" style="position:absolute;left:2286;top:4570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aGac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T+Z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laGacMAAADcAAAADwAAAAAAAAAAAAAAAACYAgAAZHJzL2Rv&#10;d25yZXYueG1sUEsFBgAAAAAEAAQA9QAAAIgDAAAAAA==&#10;"/>
                  <v:line id="Line 95" o:spid="_x0000_s1165" style="position:absolute;visibility:visible;mso-wrap-style:square" from="1143,2285" to="2286,2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<v:line id="Line 96" o:spid="_x0000_s1166" style="position:absolute;visibility:visible;mso-wrap-style:square" from="1143,5715" to="2286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<v:line id="Line 97" o:spid="_x0000_s1167" style="position:absolute;visibility:visible;mso-wrap-style:square" from="1143,2285" to="1143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<v:line id="Line 98" o:spid="_x0000_s1168" style="position:absolute;visibility:visible;mso-wrap-style:square" from="6858,2285" to="8001,2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<v:line id="Line 99" o:spid="_x0000_s1169" style="position:absolute;visibility:visible;mso-wrap-style:square" from="6858,5715" to="8001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  <v:line id="Line 100" o:spid="_x0000_s1170" style="position:absolute;visibility:visible;mso-wrap-style:square" from="8001,2285" to="8001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  <v:line id="Line 101" o:spid="_x0000_s1171" style="position:absolute;visibility:visible;mso-wrap-style:square" from="8001,3430" to="9144,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<v:line id="Line 102" o:spid="_x0000_s1172" style="position:absolute;flip:x;visibility:visible;mso-wrap-style:square" from="0,3430" to="1143,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J0XMQAAADc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ZMZ3J5JF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nRcxAAAANwAAAAPAAAAAAAAAAAA&#10;AAAAAKECAABkcnMvZG93bnJldi54bWxQSwUGAAAAAAQABAD5AAAAkgMAAAAA&#10;"/>
                  <w10:wrap type="none"/>
                  <w10:anchorlock/>
                </v:group>
              </w:pic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7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 </w:t>
            </w:r>
            <w:r w:rsidRPr="00C12472">
              <w:rPr>
                <w:rFonts w:ascii="Times New Roman" w:eastAsia="Calibri" w:hAnsi="Times New Roman"/>
                <w:position w:val="-48"/>
                <w:sz w:val="28"/>
                <w:szCs w:val="28"/>
                <w:lang w:eastAsia="en-US"/>
              </w:rPr>
              <w:object w:dxaOrig="1120" w:dyaOrig="1080">
                <v:shape id="_x0000_i1031" type="#_x0000_t75" style="width:108pt;height:103.5pt" o:ole="">
                  <v:imagedata r:id="rId27" o:title=""/>
                </v:shape>
                <o:OLEObject Type="Embed" ProgID="Equation.DSMT4" ShapeID="_x0000_i1031" DrawAspect="Content" ObjectID="_1665905309" r:id="rId28"/>
              </w:objec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7.</w:t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position w:val="-82"/>
                <w:sz w:val="28"/>
                <w:szCs w:val="28"/>
                <w:lang w:eastAsia="en-US"/>
              </w:rPr>
              <w:object w:dxaOrig="1260" w:dyaOrig="1420">
                <v:shape id="_x0000_i1032" type="#_x0000_t75" style="width:111.75pt;height:110.25pt" o:ole="">
                  <v:imagedata r:id="rId29" o:title=""/>
                </v:shape>
                <o:OLEObject Type="Embed" ProgID="Equation.DSMT4" ShapeID="_x0000_i1032" DrawAspect="Content" ObjectID="_1665905310" r:id="rId30"/>
              </w:objec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center" w:pos="2200"/>
                <w:tab w:val="right" w:pos="440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>8.   4 Ом</w:t>
            </w: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ab/>
            </w:r>
          </w:p>
          <w:p w:rsidR="009A3D53" w:rsidRPr="00C12472" w:rsidRDefault="009A3D53" w:rsidP="00C12472">
            <w:pPr>
              <w:tabs>
                <w:tab w:val="left" w:pos="4020"/>
              </w:tabs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4020"/>
              </w:tabs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8. 1 Ом</w:t>
            </w:r>
          </w:p>
        </w:tc>
      </w:tr>
    </w:tbl>
    <w:p w:rsidR="009A3D53" w:rsidRPr="009A3D53" w:rsidRDefault="009A3D53" w:rsidP="009A3D53">
      <w:pPr>
        <w:tabs>
          <w:tab w:val="left" w:pos="4020"/>
        </w:tabs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28"/>
          <w:szCs w:val="28"/>
        </w:rPr>
      </w:pPr>
      <w:r w:rsidRPr="007862CF">
        <w:rPr>
          <w:rFonts w:ascii="Times New Roman" w:hAnsi="Times New Roman"/>
          <w:b/>
          <w:sz w:val="28"/>
          <w:szCs w:val="28"/>
        </w:rPr>
        <w:t>Приложение 4 Задание №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47"/>
        <w:gridCol w:w="7269"/>
      </w:tblGrid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Задание 1. (3 группа)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 задание. 2 группа</w:t>
            </w:r>
          </w:p>
        </w:tc>
      </w:tr>
      <w:tr w:rsidR="009A3D53" w:rsidRPr="00C12472" w:rsidTr="00C12472">
        <w:trPr>
          <w:trHeight w:val="4590"/>
        </w:trPr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2850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Как изменятся показания приборов, если ползунок реостата передвинуть в направлении, указанном стрелкой. Соберите цепь и  убедитесь в правильности ответа.</w:t>
            </w:r>
          </w:p>
          <w:p w:rsidR="009A3D53" w:rsidRPr="00C12472" w:rsidRDefault="00744F40" w:rsidP="00C12472">
            <w:pPr>
              <w:tabs>
                <w:tab w:val="left" w:pos="2850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noProof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396" o:spid="_x0000_s1160" type="#_x0000_t202" style="position:absolute;margin-left:225.75pt;margin-top:13.45pt;width:108.75pt;height:108pt;z-index: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" fillcolor="window" strokecolor="window" strokeweight=".5pt">
                  <v:textbox>
                    <w:txbxContent>
                      <w:p w:rsidR="00504475" w:rsidRDefault="00744F40" w:rsidP="009A3D53">
                        <w:r>
                          <w:rPr>
                            <w:noProof/>
                          </w:rPr>
                          <w:pict>
                            <v:shape id="Рисунок 4" o:spid="_x0000_i1034" type="#_x0000_t75" style="width:77.25pt;height:84pt;visibility:visible;mso-wrap-style:square" o:ole="">
                              <v:imagedata r:id="rId31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rFonts w:eastAsia="Calibri"/>
                <w:lang w:eastAsia="en-US"/>
              </w:rPr>
            </w:r>
            <w:r>
              <w:rPr>
                <w:rFonts w:eastAsia="Calibri"/>
                <w:lang w:eastAsia="en-US"/>
              </w:rPr>
              <w:pict>
                <v:group id="Полотно 361" o:spid="_x0000_s1136" editas="canvas" style="width:155.8pt;height:139.4pt;mso-position-horizontal-relative:char;mso-position-vertical-relative:line" coordsize="19780,17697">
                  <v:shape id="_x0000_s1137" type="#_x0000_t75" style="position:absolute;width:19780;height:17697;visibility:visible;mso-wrap-style:square">
                    <v:fill o:detectmouseclick="t"/>
                    <v:path o:connecttype="none"/>
                  </v:shape>
                  <v:line id="Line 243" o:spid="_x0000_s1138" style="position:absolute;visibility:visible;mso-wrap-style:square" from="5714,1709" to="5722,3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sNH8cAAADcAAAADwAAAGRycy9kb3ducmV2LnhtbESPQWvCQBSE74L/YXlCb7qxgdCmriKW&#10;gvZQqi3o8Zl9TaLZt2F3m6T/vlsQehxm5htmsRpMIzpyvrasYD5LQBAXVtdcKvj8eJk+gPABWWNj&#10;mRT8kIfVcjxaYK5tz3vqDqEUEcI+RwVVCG0upS8qMuhntiWO3pd1BkOUrpTaYR/hppH3SZJJgzXH&#10;hQpb2lRUXA/fRsFb+p51693rdjjusnPxvD+fLr1T6m4yrJ9ABBrCf/jW3moFafoI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aw0fxwAAANwAAAAPAAAAAAAA&#10;AAAAAAAAAKECAABkcnMvZG93bnJldi54bWxQSwUGAAAAAAQABAD5AAAAlQMAAAAA&#10;"/>
                  <v:line id="Line 244" o:spid="_x0000_s1139" style="position:absolute;flip:x;visibility:visible;mso-wrap-style:square" from="6855,560" to="6863,5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NWgMQAAADcAAAADwAAAGRycy9kb3ducmV2LnhtbERPTWvCMBi+D/wP4RV2kZluirjOKDIY&#10;7ODFD1p2e9e8a0qbN12Saf335iDs+PB8rzaD7cSZfGgcK3ieZiCIK6cbrhWcjh9PSxAhImvsHJOC&#10;KwXYrEcPK8y1u/CezodYixTCIUcFJsY+lzJUhiyGqeuJE/fjvMWYoK+l9nhJ4baTL1m2kBYbTg0G&#10;e3o3VLWHP6tALneTX7/9nrdFW5avpqiK/mun1ON42L6BiDTEf/Hd/akVzOZpfj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c1aAxAAAANwAAAAPAAAAAAAAAAAA&#10;AAAAAKECAABkcnMvZG93bnJldi54bWxQSwUGAAAAAAQABAD5AAAAkgMAAAAA&#10;"/>
                  <v:line id="Line 245" o:spid="_x0000_s1140" style="position:absolute;flip:x;visibility:visible;mso-wrap-style:square" from="2290,2849" to="5714,2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/zG8YAAADcAAAADwAAAGRycy9kb3ducmV2LnhtbESPQWsCMRSE74X+h/AKXopmtVJ0axQp&#10;CD14UcuKt+fmdbPs5mWbRN3++0Yo9DjMzDfMYtXbVlzJh9qxgvEoA0FcOl1zpeDzsBnOQISIrLF1&#10;TAp+KMBq+fiwwFy7G+/ouo+VSBAOOSowMXa5lKE0ZDGMXEecvC/nLcYkfSW1x1uC21ZOsuxVWqw5&#10;LRjs6N1Q2ewvVoGcbZ+//fo8bYrmeJyboiy601apwVO/fgMRqY//4b/2h1bwMh3D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/8xvGAAAA3AAAAA8AAAAAAAAA&#10;AAAAAAAAoQIAAGRycy9kb3ducmV2LnhtbFBLBQYAAAAABAAEAPkAAACUAwAAAAA=&#10;"/>
                  <v:line id="Line 246" o:spid="_x0000_s1141" style="position:absolute;visibility:visible;mso-wrap-style:square" from="2290,2849" to="2290,5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nsE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yewTxwAAANwAAAAPAAAAAAAA&#10;AAAAAAAAAKECAABkcnMvZG93bnJldi54bWxQSwUGAAAAAAQABAD5AAAAlQMAAAAA&#10;"/>
                  <v:line id="Line 247" o:spid="_x0000_s1142" style="position:absolute;visibility:visible;mso-wrap-style:square" from="2290,8566" to="2290,11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VJiM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hUmIxwAAANwAAAAPAAAAAAAA&#10;AAAAAAAAAKECAABkcnMvZG93bnJldi54bWxQSwUGAAAAAAQABAD5AAAAlQMAAAAA&#10;"/>
                  <v:line id="Line 248" o:spid="_x0000_s1143" style="position:absolute;visibility:visible;mso-wrap-style:square" from="2290,11994" to="5714,11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zR/M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bNH8xwAAANwAAAAPAAAAAAAA&#10;AAAAAAAAAKECAABkcnMvZG93bnJldi54bWxQSwUGAAAAAAQABAD5AAAAlQMAAAAA&#10;"/>
                  <v:rect id="Rectangle 249" o:spid="_x0000_s1144" style="position:absolute;left:5714;top:10854;width:4573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YLK8QA&#10;AADcAAAADwAAAGRycy9kb3ducmV2LnhtbESPT4vCMBTE74LfITzBm6b+ZbcaRXZR9Kj1sre3zbOt&#10;Ni+liVr99JsFweMwM79h5svGlOJGtSssKxj0IxDEqdUFZwqOybr3AcJ5ZI2lZVLwIAfLRbs1x1jb&#10;O+/pdvCZCBB2MSrIva9iKV2ak0HXtxVx8E62NuiDrDOpa7wHuCnlMIqm0mDBYSHHir5ySi+Hq1Hw&#10;WwyP+Nwnm8h8rkd+1yTn68+3Ut1Os5qB8NT4d/jV3moFo/EE/s+EI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2CyvEAAAA3AAAAA8AAAAAAAAAAAAAAAAAmAIAAGRycy9k&#10;b3ducmV2LnhtbFBLBQYAAAAABAAEAPUAAACJAwAAAAA=&#10;"/>
                  <v:line id="Line 250" o:spid="_x0000_s1145" style="position:absolute;visibility:visible;mso-wrap-style:square" from="10287,11715" to="13711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qE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8uoQxwAAANwAAAAPAAAAAAAA&#10;AAAAAAAAAKECAABkcnMvZG93bnJldi54bWxQSwUGAAAAAAQABAD5AAAAlQMAAAAA&#10;"/>
                  <v:rect id="Rectangle 251" o:spid="_x0000_s1146" style="position:absolute;left:13711;top:10854;width:4574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gwx8QA&#10;AADcAAAADwAAAGRycy9kb3ducmV2LnhtbESPT4vCMBTE74LfITzBm6b+QXerUWQXRY9aL3t72zzb&#10;avNSmqjVT79ZEDwOM/MbZr5sTCluVLvCsoJBPwJBnFpdcKbgmKx7HyCcR9ZYWiYFD3KwXLRbc4y1&#10;vfOebgefiQBhF6OC3PsqltKlORl0fVsRB+9ka4M+yDqTusZ7gJtSDqNoIg0WHBZyrOgrp/RyuBoF&#10;v8XwiM99sonM53rkd01yvv58K9XtNKsZCE+Nf4df7a1WMBpP4f9MOA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oMMfEAAAA3AAAAA8AAAAAAAAAAAAAAAAAmAIAAGRycy9k&#10;b3ducmV2LnhtbFBLBQYAAAAABAAEAPUAAACJAwAAAAA=&#10;"/>
                  <v:line id="Line 252" o:spid="_x0000_s1147" style="position:absolute;flip:y;visibility:visible;mso-wrap-style:square" from="16002,9706" to="16002,10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GRWsAAAADcAAAADwAAAGRycy9kb3ducmV2LnhtbERPTYvCMBC9L/gfwgheFk3XFZFqFBEE&#10;8bS6631opmmxmZQm29b+enMQPD7e92bX20q01PjSsYKvWQKCOHO6ZKPg7/c4XYHwAVlj5ZgUPMjD&#10;bjv62GCqXccXaq/BiBjCPkUFRQh1KqXPCrLoZ64mjlzuGoshwsZI3WAXw20l50mylBZLjg0F1nQo&#10;KLtf/62C+efQe5Pll9XQDucf15nFLd8rNRn3+zWIQH14i1/uk1bwvYhr45l4BOT2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hkVrAAAAA3AAAAA8AAAAAAAAAAAAAAAAA&#10;oQIAAGRycy9kb3ducmV2LnhtbFBLBQYAAAAABAAEAPkAAACOAwAAAAA=&#10;">
                    <v:stroke startarrow="block"/>
                  </v:line>
                  <v:line id="Line 253" o:spid="_x0000_s1148" style="position:absolute;visibility:visible;mso-wrap-style:square" from="16002,9706" to="19426,9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1+Y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bX5ixwAAANwAAAAPAAAAAAAA&#10;AAAAAAAAAKECAABkcnMvZG93bnJldi54bWxQSwUGAAAAAAQABAD5AAAAlQMAAAAA&#10;"/>
                  <v:line id="Line 254" o:spid="_x0000_s1149" style="position:absolute;visibility:visible;mso-wrap-style:square" from="6855,2849" to="11429,2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5BI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9DX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kEixAAAANwAAAAPAAAAAAAAAAAA&#10;AAAAAKECAABkcnMvZG93bnJldi54bWxQSwUGAAAAAAQABAD5AAAAkgMAAAAA&#10;"/>
                  <v:line id="Line 255" o:spid="_x0000_s1150" style="position:absolute;flip:y;visibility:visible;mso-wrap-style:square" from="11429,1709" to="12570,2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ZlxscAAADcAAAADwAAAGRycy9kb3ducmV2LnhtbESPQWsCMRSE74X+h/AKvYhmba3o1ihS&#10;EHrwUisr3p6b182ym5dtEnX775uC0OMwM98wi1VvW3EhH2rHCsajDARx6XTNlYL952Y4AxEissbW&#10;MSn4oQCr5f3dAnPtrvxBl12sRIJwyFGBibHLpQylIYth5Dri5H05bzEm6SupPV4T3LbyKcum0mLN&#10;acFgR2+GymZ3tgrkbDv49uvTpCmaw2FuirLojlulHh/69SuISH38D9/a71rB88sY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5mXGxwAAANwAAAAPAAAAAAAA&#10;AAAAAAAAAKECAABkcnMvZG93bnJldi54bWxQSwUGAAAAAAQABAD5AAAAlQMAAAAA&#10;"/>
                  <v:line id="Line 256" o:spid="_x0000_s1151" style="position:absolute;visibility:visible;mso-wrap-style:square" from="12570,2849" to="19426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B6z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EHrOxwAAANwAAAAPAAAAAAAA&#10;AAAAAAAAAKECAABkcnMvZG93bnJldi54bWxQSwUGAAAAAAQABAD5AAAAlQMAAAAA&#10;"/>
                  <v:line id="Line 257" o:spid="_x0000_s1152" style="position:absolute;flip:y;visibility:visible;mso-wrap-style:square" from="19426,2849" to="19426,9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heKscAAADcAAAADwAAAGRycy9kb3ducmV2LnhtbESPQUvDQBSE70L/w/IKXqTdaKzU2G0p&#10;guAhF1tJ6e2ZfWZDsm/j7trGf+8KBY/DzHzDrDaj7cWJfGgdK7idZyCIa6dbbhS8719mSxAhImvs&#10;HZOCHwqwWU+uVlhod+Y3Ou1iIxKEQ4EKTIxDIWWoDVkMczcQJ+/TeYsxSd9I7fGc4LaXd1n2IC22&#10;nBYMDvRsqO5231aBXJY3X377cd9V3eHwaKq6Go6lUtfTcfsEItIY/8OX9qtWkC9y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eF4qxwAAANwAAAAPAAAAAAAA&#10;AAAAAAAAAKECAABkcnMvZG93bnJldi54bWxQSwUGAAAAAAQABAD5AAAAlQMAAAAA&#10;"/>
                  <v:oval id="Oval 258" o:spid="_x0000_s1153" style="position:absolute;left:5714;top:14283;width:3432;height:3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0uEcQA&#10;AADcAAAADwAAAGRycy9kb3ducmV2LnhtbESPQWvCQBSE74X+h+UVeqsbGxNK6ipSEeyhB2N7f2Sf&#10;STD7NmSfMf33XaHgcZiZb5jlenKdGmkIrWcD81kCirjytuXawPdx9/IGKgiyxc4zGfilAOvV48MS&#10;C+uvfKCxlFpFCIcCDTQifaF1qBpyGGa+J47eyQ8OJcqh1nbAa4S7Tr8mSa4dthwXGuzpo6HqXF6c&#10;gW29KfNRp5Klp+1esvPP12c6N+b5adq8gxKa5B7+b++tgTRbwO1MPAJ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LhHEAAAA3AAAAA8AAAAAAAAAAAAAAAAAmAIAAGRycy9k&#10;b3ducmV2LnhtbFBLBQYAAAAABAAEAPUAAACJAwAAAAA=&#10;">
                    <v:textbox>
                      <w:txbxContent>
                        <w:p w:rsidR="00504475" w:rsidRPr="00F95C8A" w:rsidRDefault="00504475" w:rsidP="009A3D53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oval>
                  <v:line id="Line 259" o:spid="_x0000_s1154" style="position:absolute;flip:x;visibility:visible;mso-wrap-style:square" from="4573,15423" to="5714,1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1jxccAAADcAAAADwAAAGRycy9kb3ducmV2LnhtbESPT2sCMRTE74V+h/AKXopm+0fRrVGk&#10;IHjwUisr3p6b182ym5dtEnX77ZuC0OMwM79h5svetuJCPtSOFTyNMhDEpdM1Vwr2n+vhFESIyBpb&#10;x6TghwIsF/d3c8y1u/IHXXaxEgnCIUcFJsYulzKUhiyGkeuIk/flvMWYpK+k9nhNcNvK5yybSIs1&#10;pwWDHb0bKpvd2SqQ0+3jt1+dXpuiORxmpiiL7rhVavDQr95AROrjf/jW3mgFL+Mx/J1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3WPFxwAAANwAAAAPAAAAAAAA&#10;AAAAAAAAAKECAABkcnMvZG93bnJldi54bWxQSwUGAAAAAAQABAD5AAAAlQMAAAAA&#10;"/>
                  <v:line id="Line 260" o:spid="_x0000_s1155" style="position:absolute;visibility:visible;mso-wrap-style:square" from="9146,15423" to="11429,15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t8z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K3zNxwAAANwAAAAPAAAAAAAA&#10;AAAAAAAAAKECAABkcnMvZG93bnJldi54bWxQSwUGAAAAAAQABAD5AAAAlQMAAAAA&#10;"/>
                  <v:line id="Line 261" o:spid="_x0000_s1156" style="position:absolute;visibility:visible;mso-wrap-style:square" from="4573,11994" to="4573,1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fZV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Z9lWxwAAANwAAAAPAAAAAAAA&#10;AAAAAAAAAKECAABkcnMvZG93bnJldi54bWxQSwUGAAAAAAQABAD5AAAAlQMAAAAA&#10;"/>
                  <v:line id="Line 262" o:spid="_x0000_s1157" style="position:absolute;visibility:visible;mso-wrap-style:square" from="11429,11994" to="11437,1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hNJ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9DW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+E0kxAAAANwAAAAPAAAAAAAAAAAA&#10;AAAAAKECAABkcnMvZG93bnJldi54bWxQSwUGAAAAAAQABAD5AAAAkgMAAAAA&#10;"/>
                  <v:oval id="Oval 263" o:spid="_x0000_s1158" style="position:absolute;top:5137;width:3440;height:3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yBj8QA&#10;AADcAAAADwAAAGRycy9kb3ducmV2LnhtbESPQWvCQBSE74X+h+UVvNWNDRFNXUUqgj300Kj3R/aZ&#10;BLNvQ/Y1xn/vFgo9DjPzDbPajK5VA/Wh8WxgNk1AEZfeNlwZOB33rwtQQZAttp7JwJ0CbNbPTyvM&#10;rb/xNw2FVCpCOORooBbpcq1DWZPDMPUdcfQuvncoUfaVtj3eIty1+i1J5tphw3Ghxo4+aiqvxY8z&#10;sKu2xXzQqWTpZXeQ7Hr++kxnxkxexu07KKFR/sN/7YM1kGZL+D0Tj4Be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sgY/EAAAA3AAAAA8AAAAAAAAAAAAAAAAAmAIAAGRycy9k&#10;b3ducmV2LnhtbFBLBQYAAAAABAAEAPUAAACJAwAAAAA=&#10;">
                    <v:textbox>
                      <w:txbxContent>
                        <w:p w:rsidR="00504475" w:rsidRDefault="00504475" w:rsidP="009A3D53">
                          <w:r>
                            <w:t>А</w:t>
                          </w:r>
                        </w:p>
                      </w:txbxContent>
                    </v:textbox>
                  </v:oval>
                  <v:line id="Line 264" o:spid="_x0000_s1159" style="position:absolute;flip:x;visibility:visible;mso-wrap-style:square" from="11429,9706" to="14861,9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UcmMUAAADcAAAADwAAAGRycy9kb3ducmV2LnhtbESPwUrDQBCG74LvsIzQS7CbNlBq7LZo&#10;a0GQHlo9eByyYxLMzobstI1v7xwEj8M//zffrDZj6MyFhtRGdjCb5mCIq+hbrh18vO/vl2CSIHvs&#10;IpODH0qwWd/erLD08cpHupykNgrhVKKDRqQvrU1VQwHTNPbEmn3FIaDoONTWD3hVeOjsPM8XNmDL&#10;eqHBnrYNVd+nc1CN/YF3RZE9B5tlD/TyKW+5Fecmd+PTIxihUf6X/9qv3kGxUH19Rgl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UcmMUAAADcAAAADwAAAAAAAAAA&#10;AAAAAAChAgAAZHJzL2Rvd25yZXYueG1sUEsFBgAAAAAEAAQA+QAAAJMDAAAAAA==&#10;">
                    <v:stroke endarrow="block"/>
                  </v:line>
                  <w10:wrap type="none"/>
                  <w10:anchorlock/>
                </v:group>
              </w:pic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tabs>
                <w:tab w:val="left" w:pos="2850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.Как изменятся показания приборов, если ползунок реостата передвинуть в направлении, указанном стрелкой. Соберите цепь и  убедитесь в правильности ответа.</w:t>
            </w:r>
          </w:p>
          <w:p w:rsidR="009A3D53" w:rsidRPr="00C12472" w:rsidRDefault="00744F40" w:rsidP="00C12472">
            <w:pPr>
              <w:tabs>
                <w:tab w:val="left" w:pos="8130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noProof/>
                <w:lang w:eastAsia="en-US"/>
              </w:rPr>
              <w:pict>
                <v:shape id="Поле 399" o:spid="_x0000_s1135" type="#_x0000_t202" style="position:absolute;margin-left:230.65pt;margin-top:17.25pt;width:80.25pt;height:95.2pt;z-index: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" fillcolor="window" strokecolor="window" strokeweight=".5pt">
                  <v:textbox>
                    <w:txbxContent>
                      <w:p w:rsidR="00504475" w:rsidRDefault="00744F40" w:rsidP="009A3D53">
                        <w:r>
                          <w:rPr>
                            <w:noProof/>
                          </w:rPr>
                          <w:pict>
                            <v:shape id="Рисунок 5" o:spid="_x0000_i1037" type="#_x0000_t75" style="width:81pt;height:87.75pt;visibility:visible;mso-wrap-style:square" o:ole="">
                              <v:imagedata r:id="rId32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>
              <w:rPr>
                <w:rFonts w:eastAsia="Calibri"/>
                <w:lang w:eastAsia="en-US"/>
              </w:rPr>
            </w:r>
            <w:r>
              <w:rPr>
                <w:rFonts w:eastAsia="Calibri"/>
                <w:lang w:eastAsia="en-US"/>
              </w:rPr>
              <w:pict>
                <v:group id="Полотно 387" o:spid="_x0000_s1111" editas="canvas" style="width:171pt;height:137.8pt;mso-position-horizontal-relative:char;mso-position-vertical-relative:line" coordsize="21717,17500">
                  <v:shape id="_x0000_s1112" type="#_x0000_t75" style="position:absolute;width:21717;height:17500;visibility:visible;mso-wrap-style:square">
                    <v:fill o:detectmouseclick="t"/>
                    <v:path o:connecttype="none"/>
                  </v:shape>
                  <v:line id="Line 269" o:spid="_x0000_s1113" style="position:absolute;visibility:visible;mso-wrap-style:square" from="5714,1508" to="5722,3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UoB8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lSgHxwAAANwAAAAPAAAAAAAA&#10;AAAAAAAAAKECAABkcnMvZG93bnJldi54bWxQSwUGAAAAAAQABAD5AAAAlQMAAAAA&#10;"/>
                  <v:line id="Line 270" o:spid="_x0000_s1114" style="position:absolute;flip:x;visibility:visible;mso-wrap-style:square" from="6855,359" to="6863,4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M3D8cAAADcAAAADwAAAGRycy9kb3ducmV2LnhtbESPQWsCMRSE7wX/Q3hCL0WztmXR1ShS&#10;KPTgpbaseHtunptlNy9rkur23zeFQo/DzHzDrDaD7cSVfGgcK5hNMxDEldMN1wo+P14ncxAhImvs&#10;HJOCbwqwWY/uVlhod+N3uu5jLRKEQ4EKTIx9IWWoDFkMU9cTJ+/svMWYpK+l9nhLcNvJxyzLpcWG&#10;04LBnl4MVe3+yyqQ893DxW9Pz23ZHg4LU1Zlf9wpdT8etksQkYb4H/5rv2kFT3kO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YzcPxwAAANwAAAAPAAAAAAAA&#10;AAAAAAAAAKECAABkcnMvZG93bnJldi54bWxQSwUGAAAAAAQABAD5AAAAlQMAAAAA&#10;"/>
                  <v:line id="Line 271" o:spid="_x0000_s1115" style="position:absolute;flip:x;visibility:visible;mso-wrap-style:square" from="2290,2648" to="5714,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+SlMcAAADcAAAADwAAAGRycy9kb3ducmV2LnhtbESPzWsCMRTE74X+D+EVvBTN9gM/tkaR&#10;guDBS62seHtuXjfLbl62SdTtf98UhB6HmfkNM1/2thUX8qF2rOBplIEgLp2uuVKw/1wPpyBCRNbY&#10;OiYFPxRgubi/m2Ou3ZU/6LKLlUgQDjkqMDF2uZShNGQxjFxHnLwv5y3GJH0ltcdrgttWPmfZWFqs&#10;OS0Y7OjdUNnszlaBnG4fv/3q9NoUzeEwM0VZdMetUoOHfvUGIlIf/8O39kYreBlP4O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L5KUxwAAANwAAAAPAAAAAAAA&#10;AAAAAAAAAKECAABkcnMvZG93bnJldi54bWxQSwUGAAAAAAQABAD5AAAAlQMAAAAA&#10;"/>
                  <v:line id="Line 272" o:spid="_x0000_s1116" style="position:absolute;visibility:visible;mso-wrap-style:square" from="2290,2648" to="2290,4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SHmc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lcG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IeZxAAAANwAAAAPAAAAAAAAAAAA&#10;AAAAAKECAABkcnMvZG93bnJldi54bWxQSwUGAAAAAAQABAD5AAAAkgMAAAAA&#10;"/>
                  <v:line id="Line 273" o:spid="_x0000_s1117" style="position:absolute;visibility:visible;mso-wrap-style:square" from="2290,8365" to="2290,11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giAs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ukc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2CICxwAAANwAAAAPAAAAAAAA&#10;AAAAAAAAAKECAABkcnMvZG93bnJldi54bWxQSwUGAAAAAAQABAD5AAAAlQMAAAAA&#10;"/>
                  <v:line id="Line 274" o:spid="_x0000_s1118" style="position:absolute;visibility:visible;mso-wrap-style:square" from="2290,11793" to="5714,11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sdQs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dBb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7HULDAAAA3AAAAA8AAAAAAAAAAAAA&#10;AAAAoQIAAGRycy9kb3ducmV2LnhtbFBLBQYAAAAABAAEAPkAAACRAwAAAAA=&#10;"/>
                  <v:rect id="Rectangle 275" o:spid="_x0000_s1119" style="position:absolute;left:5714;top:10653;width:4573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HHlcUA&#10;AADcAAAADwAAAGRycy9kb3ducmV2LnhtbESPQWvCQBSE7wX/w/KE3upGBVujq4glxR5NcuntmX0m&#10;abNvQ3ZN0v76bqHgcZiZb5jtfjSN6KlztWUF81kEgriwuuZSQZ4lTy8gnEfW2FgmBd/kYL+bPGwx&#10;1nbgM/WpL0WAsItRQeV9G0vpiooMupltiYN3tZ1BH2RXSt3hEOCmkYsoWkmDNYeFCls6VlR8pTej&#10;4FIvcvw5Z2+RWSdL/z5mn7ePV6Uep+NhA8LT6O/h//ZJK1g+z+HvTDgCc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IceVxQAAANwAAAAPAAAAAAAAAAAAAAAAAJgCAABkcnMv&#10;ZG93bnJldi54bWxQSwUGAAAAAAQABAD1AAAAigMAAAAA&#10;"/>
                  <v:line id="Line 276" o:spid="_x0000_s1120" style="position:absolute;visibility:visible;mso-wrap-style:square" from="10287,11514" to="13711,11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Umrs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eRn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lJq7GAAAA3AAAAA8AAAAAAAAA&#10;AAAAAAAAoQIAAGRycy9kb3ducmV2LnhtbFBLBQYAAAAABAAEAPkAAACUAwAAAAA=&#10;"/>
                  <v:rect id="Rectangle 277" o:spid="_x0000_s1121" style="position:absolute;left:13711;top:10653;width:4574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/8ecUA&#10;AADcAAAADwAAAGRycy9kb3ducmV2LnhtbESPT2vCQBTE74V+h+UVems2NaBtdJXSYtFj/lx6e2af&#10;SWz2bciumvrpXUHocZiZ3zCL1Wg6caLBtZYVvEYxCOLK6pZrBWWxfnkD4Tyyxs4yKfgjB6vl48MC&#10;U23PnNEp97UIEHYpKmi871MpXdWQQRfZnjh4ezsY9EEOtdQDngPcdHISx1NpsOWw0GBPnw1Vv/nR&#10;KNi1kxIvWfEdm/d14rdjcTj+fCn1/DR+zEF4Gv1/+N7eaAXJLIHbmXA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v/x5xQAAANwAAAAPAAAAAAAAAAAAAAAAAJgCAABkcnMv&#10;ZG93bnJldi54bWxQSwUGAAAAAAQABAD1AAAAigMAAAAA&#10;"/>
                  <v:line id="Line 278" o:spid="_x0000_s1122" style="position:absolute;flip:y;visibility:visible;mso-wrap-style:square" from="16002,9505" to="16002,10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BR4sUAAADcAAAADwAAAGRycy9kb3ducmV2LnhtbESPQWvCQBSE74L/YXlCL6IbraikboIU&#10;CqWnqu39kX3ZhGbfhuyapPn13UKhx2FmvmFO+Wgb0VPna8cKNusEBHHhdM1GwcftZXUE4QOyxsYx&#10;KfgmD3k2n50w1W7gC/XXYESEsE9RQRVCm0rpi4os+rVriaNXus5iiLIzUnc4RLht5DZJ9tJizXGh&#10;wpaeKyq+rnerYLucRm+K8nKc+unt3Q1m91melXpYjOcnEIHG8B/+a79qBY+HHfyeiUdAZ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BR4sUAAADcAAAADwAAAAAAAAAA&#10;AAAAAAChAgAAZHJzL2Rvd25yZXYueG1sUEsFBgAAAAAEAAQA+QAAAJMDAAAAAA==&#10;">
                    <v:stroke startarrow="block"/>
                  </v:line>
                  <v:line id="Line 279" o:spid="_x0000_s1123" style="position:absolute;visibility:visible;mso-wrap-style:square" from="16002,9505" to="19426,9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y+2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TL7axwAAANwAAAAPAAAAAAAA&#10;AAAAAAAAAKECAABkcnMvZG93bnJldi54bWxQSwUGAAAAAAQABAD5AAAAlQMAAAAA&#10;"/>
                  <v:line id="Line 280" o:spid="_x0000_s1124" style="position:absolute;visibility:visible;mso-wrap-style:square" from="6855,2648" to="11429,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4gr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iCtxwAAANwAAAAPAAAAAAAA&#10;AAAAAAAAAKECAABkcnMvZG93bnJldi54bWxQSwUGAAAAAAQABAD5AAAAlQMAAAAA&#10;"/>
                  <v:line id="Line 281" o:spid="_x0000_s1125" style="position:absolute;flip:y;visibility:visible;mso-wrap-style:square" from="11429,1508" to="12570,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YESccAAADcAAAADwAAAGRycy9kb3ducmV2LnhtbESPQWsCMRSE70L/Q3iFXqRmW6XarVGk&#10;IHjwUltWvD03r5tlNy/bJOr23zcFweMwM98w82VvW3EmH2rHCp5GGQji0umaKwVfn+vHGYgQkTW2&#10;jknBLwVYLu4Gc8y1u/AHnXexEgnCIUcFJsYulzKUhiyGkeuIk/ftvMWYpK+k9nhJcNvK5yx7kRZr&#10;TgsGO3o3VDa7k1UgZ9vhj18dJ03R7PevpiiL7rBV6uG+X72BiNTHW/ja3mgF4+kU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9gRJxwAAANwAAAAPAAAAAAAA&#10;AAAAAAAAAKECAABkcnMvZG93bnJldi54bWxQSwUGAAAAAAQABAD5AAAAlQMAAAAA&#10;"/>
                  <v:line id="Line 282" o:spid="_x0000_s1126" style="position:absolute;visibility:visible;mso-wrap-style:square" from="12570,2648" to="19426,2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0RRM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dBb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NEUTDAAAA3AAAAA8AAAAAAAAAAAAA&#10;AAAAoQIAAGRycy9kb3ducmV2LnhtbFBLBQYAAAAABAAEAPkAAACRAwAAAAA=&#10;"/>
                  <v:line id="Line 283" o:spid="_x0000_s1127" style="position:absolute;flip:y;visibility:visible;mso-wrap-style:square" from="19426,2648" to="19426,9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U1oMcAAADcAAAADwAAAGRycy9kb3ducmV2LnhtbESPT2sCMRTE74V+h/AKvRTN9g9Vt0aR&#10;QqEHL1pZ8fbcPDfLbl62SarrtzeC0OMwM79hpvPetuJIPtSOFTwPMxDEpdM1Vwo2P1+DMYgQkTW2&#10;jknBmQLMZ/d3U8y1O/GKjutYiQThkKMCE2OXSxlKQxbD0HXEyTs4bzEm6SupPZ4S3LbyJcvepcWa&#10;04LBjj4Nlc36zyqQ4+XTr1/s35qi2W4npiiLbrdU6vGhX3yAiNTH//Ct/a0VvI4mcD2Tjo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JTWgxwAAANwAAAAPAAAAAAAA&#10;AAAAAAAAAKECAABkcnMvZG93bnJldi54bWxQSwUGAAAAAAQABAD5AAAAlQMAAAAA&#10;"/>
                  <v:oval id="Oval 284" o:spid="_x0000_s1128" style="position:absolute;left:5714;top:14082;width:3432;height:3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YEVcAA&#10;AADcAAAADwAAAGRycy9kb3ducmV2LnhtbERPTYvCMBC9C/6HMII3TbUoUo0iyoJ78LDd9T40Y1ts&#10;JqWZrfXfbw7CHh/ve3cYXKN66kLt2cBinoAiLrytuTTw8/0x24AKgmyx8UwGXhTgsB+PdphZ/+Qv&#10;6nMpVQzhkKGBSqTNtA5FRQ7D3LfEkbv7zqFE2JXadviM4a7RyyRZa4c1x4YKWzpVVDzyX2fgXB7z&#10;da9TWaX380VWj9v1M10YM50Mxy0ooUH+xW/3xRpIN3F+PBOPgN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bYEVcAAAADcAAAADwAAAAAAAAAAAAAAAACYAgAAZHJzL2Rvd25y&#10;ZXYueG1sUEsFBgAAAAAEAAQA9QAAAIUDAAAAAA==&#10;">
                    <v:textbox>
                      <w:txbxContent>
                        <w:p w:rsidR="00504475" w:rsidRPr="00F95C8A" w:rsidRDefault="00504475" w:rsidP="009A3D53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oval>
                  <v:line id="Line 285" o:spid="_x0000_s1129" style="position:absolute;flip:x;visibility:visible;mso-wrap-style:square" from="4573,15222" to="5714,15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ZJgccAAADcAAAADwAAAGRycy9kb3ducmV2LnhtbESPQWsCMRSE74X+h/CEXkrN2payrkYR&#10;QejBS1VWvD03z82ym5dtkur23zeFQo/DzHzDzJeD7cSVfGgcK5iMMxDEldMN1woO+81TDiJEZI2d&#10;Y1LwTQGWi/u7ORba3fiDrrtYiwThUKACE2NfSBkqQxbD2PXEybs4bzEm6WupPd4S3HbyOcvepMWG&#10;04LBntaGqnb3ZRXIfPv46Vfn17Zsj8epKauyP22VehgNqxmISEP8D/+137WCl3w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hkmBxwAAANwAAAAPAAAAAAAA&#10;AAAAAAAAAKECAABkcnMvZG93bnJldi54bWxQSwUGAAAAAAQABAD5AAAAlQMAAAAA&#10;"/>
                  <v:line id="Line 286" o:spid="_x0000_s1130" style="position:absolute;visibility:visible;mso-wrap-style:square" from="9146,15222" to="11429,15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  <v:line id="Line 287" o:spid="_x0000_s1131" style="position:absolute;visibility:visible;mso-wrap-style:square" from="4573,11793" to="4573,15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zzEsYAAADcAAAADwAAAGRycy9kb3ducmV2LnhtbESPQWvCQBSE7wX/w/KE3uqmDQSJriIV&#10;QXso1Rb0+Mw+k2j2bdjdJum/7xYKHoeZ+YaZLwfTiI6cry0reJ4kIIgLq2suFXx9bp6mIHxA1thY&#10;JgU/5GG5GD3MMde25z11h1CKCGGfo4IqhDaX0hcVGfQT2xJH72KdwRClK6V22Ee4aeRLkmTSYM1x&#10;ocKWXisqbodvo+A9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88xLGAAAA3AAAAA8AAAAAAAAA&#10;AAAAAAAAoQIAAGRycy9kb3ducmV2LnhtbFBLBQYAAAAABAAEAPkAAACUAwAAAAA=&#10;"/>
                  <v:line id="Line 288" o:spid="_x0000_s1132" style="position:absolute;visibility:visible;mso-wrap-style:square" from="11429,11793" to="11437,15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VrZs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48k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1WtmxwAAANwAAAAPAAAAAAAA&#10;AAAAAAAAAKECAABkcnMvZG93bnJldi54bWxQSwUGAAAAAAQABAD5AAAAlQMAAAAA&#10;"/>
                  <v:oval id="Oval 289" o:spid="_x0000_s1133" style="position:absolute;top:4936;width:3440;height:3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GnzcQA&#10;AADcAAAADwAAAGRycy9kb3ducmV2LnhtbESPwWrDMBBE74X8g9hAb42cGofgRA4hoZAeeqjT3hdr&#10;YxtbK2NtHffvq0Khx2Fm3jD7w+x6NdEYWs8G1qsEFHHlbcu1gY/ry9MWVBBki71nMvBNAQ7F4mGP&#10;ufV3fqeplFpFCIccDTQiQ651qBpyGFZ+II7ezY8OJcqx1nbEe4S7Xj8nyUY7bDkuNDjQqaGqK7+c&#10;gXN9LDeTTiVLb+eLZN3n22u6NuZxOR93oIRm+Q//tS/WQLrN4PdMPAK6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Bp83EAAAA3AAAAA8AAAAAAAAAAAAAAAAAmAIAAGRycy9k&#10;b3ducmV2LnhtbFBLBQYAAAAABAAEAPUAAACJAwAAAAA=&#10;">
                    <v:textbox>
                      <w:txbxContent>
                        <w:p w:rsidR="00504475" w:rsidRDefault="00504475" w:rsidP="009A3D53">
                          <w:r>
                            <w:t>А</w:t>
                          </w:r>
                        </w:p>
                      </w:txbxContent>
                    </v:textbox>
                  </v:oval>
                  <v:line id="Line 290" o:spid="_x0000_s1134" style="position:absolute;visibility:visible;mso-wrap-style:square" from="12570,9505" to="14861,9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AHsUAAADcAAAADwAAAGRycy9kb3ducmV2LnhtbESPT2sCMRTE70K/Q3gFb5q1gn+2Rild&#10;BA9WUEvPr5vXzdLNy7KJa/z2piD0OMzMb5jVJtpG9NT52rGCyTgDQVw6XXOl4PO8HS1A+ICssXFM&#10;Cm7kYbN+Gqww1+7KR+pPoRIJwj5HBSaENpfSl4Ys+rFriZP34zqLIcmukrrDa4LbRr5k2UxarDkt&#10;GGzp3VD5e7pYBXNTHOVcFvvzoejryTJ+xK/vpVLD5/j2CiJQDP/hR3unFUwXM/g7k46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OAHsUAAADcAAAADwAAAAAAAAAA&#10;AAAAAAChAgAAZHJzL2Rvd25yZXYueG1sUEsFBgAAAAAEAAQA+QAAAJMDAAAAAA==&#10;">
                    <v:stroke endarrow="block"/>
                  </v:line>
                  <w10:wrap type="none"/>
                  <w10:anchorlock/>
                </v:group>
              </w:pic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3 группа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4 группа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C12472">
            <w:pPr>
              <w:tabs>
                <w:tab w:val="center" w:pos="4677"/>
              </w:tabs>
              <w:ind w:left="1800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Имея в распоряжении ключ: выпрямитель, амперметр, вольтметр, 2 лампочки, соединительные провода, начертите схему цепи, чтобы ее сопротивление было наибольшим.</w:t>
            </w:r>
          </w:p>
          <w:p w:rsidR="009A3D53" w:rsidRPr="00C12472" w:rsidRDefault="00744F40" w:rsidP="00C12472">
            <w:pPr>
              <w:tabs>
                <w:tab w:val="center" w:pos="4677"/>
              </w:tabs>
              <w:ind w:left="1080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noProof/>
                <w:lang w:eastAsia="en-US"/>
              </w:rPr>
              <w:pict>
                <v:shape id="Рисунок 1" o:spid="_x0000_s1110" type="#_x0000_t75" alt="сова" style="position:absolute;left:0;text-align:left;margin-left:4.15pt;margin-top:-84.15pt;width:78pt;height:85.1pt;z-index: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>
                  <v:imagedata r:id="rId33" o:title="сова"/>
                  <w10:wrap type="square" side="right"/>
                </v:shape>
              </w:pict>
            </w:r>
            <w:r w:rsidR="009A3D53" w:rsidRPr="00C12472">
              <w:rPr>
                <w:rFonts w:ascii="Times New Roman" w:eastAsia="Calibri" w:hAnsi="Times New Roman"/>
                <w:color w:val="FF0000"/>
                <w:sz w:val="32"/>
                <w:szCs w:val="32"/>
                <w:lang w:eastAsia="en-US"/>
              </w:rPr>
              <w:t>Соберите цепь</w:t>
            </w:r>
            <w:r w:rsidR="009A3D53"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. Замкнув цепь,  снимите показания приборов, найдите </w:t>
            </w:r>
            <w:r w:rsidR="009A3D53"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lastRenderedPageBreak/>
              <w:t>сопротивление участка цепи, состоящего из 2 ламп.</w:t>
            </w:r>
          </w:p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744F40" w:rsidP="00C12472">
            <w:pPr>
              <w:tabs>
                <w:tab w:val="left" w:pos="1320"/>
              </w:tabs>
              <w:ind w:left="1800" w:hanging="2520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noProof/>
                <w:lang w:eastAsia="en-US"/>
              </w:rPr>
              <w:lastRenderedPageBreak/>
              <w:pict>
                <v:shape id="Рисунок 2" o:spid="_x0000_s1109" type="#_x0000_t75" alt="сова" style="position:absolute;left:0;text-align:left;margin-left:.1pt;margin-top:8.25pt;width:78pt;height:85.1pt;z-index:1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>
                  <v:imagedata r:id="rId33" o:title="сова"/>
                  <w10:wrap type="square" side="right"/>
                </v:shape>
              </w:pict>
            </w:r>
            <w:r w:rsidR="007331F7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Имея </w:t>
            </w:r>
            <w:r w:rsidR="009A3D53"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 в распоряжении: выпрямитель, амперметр, вольтметр, 2 лампочки, ключ, соединительные провода, начертите схему цепи, чтобы сопротивление                      было наименьшим.</w:t>
            </w:r>
          </w:p>
          <w:p w:rsidR="009A3D53" w:rsidRPr="00C12472" w:rsidRDefault="009A3D53" w:rsidP="00C12472">
            <w:pPr>
              <w:tabs>
                <w:tab w:val="left" w:pos="1320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color w:val="FF0000"/>
                <w:sz w:val="32"/>
                <w:szCs w:val="32"/>
                <w:lang w:eastAsia="en-US"/>
              </w:rPr>
              <w:t>Соберите цепь</w:t>
            </w: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 xml:space="preserve">. Замкнув ключ, снимите показания измерительных приборов и рассчитайте </w:t>
            </w: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lastRenderedPageBreak/>
              <w:t>сопротивление участка цепи, состоящего из 2 ламп.</w:t>
            </w: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br w:type="textWrapping" w:clear="all"/>
            </w:r>
          </w:p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</w:tc>
      </w:tr>
    </w:tbl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32"/>
          <w:szCs w:val="32"/>
        </w:rPr>
      </w:pPr>
      <w:r w:rsidRPr="007862CF">
        <w:rPr>
          <w:rFonts w:ascii="Times New Roman" w:hAnsi="Times New Roman"/>
          <w:b/>
          <w:sz w:val="32"/>
          <w:szCs w:val="32"/>
        </w:rPr>
        <w:t>Приложение 5.</w:t>
      </w:r>
      <w:r w:rsidR="007331F7">
        <w:rPr>
          <w:rFonts w:ascii="Times New Roman" w:hAnsi="Times New Roman"/>
          <w:b/>
          <w:sz w:val="32"/>
          <w:szCs w:val="32"/>
        </w:rPr>
        <w:t xml:space="preserve"> </w:t>
      </w:r>
      <w:r w:rsidRPr="007862CF">
        <w:rPr>
          <w:rFonts w:ascii="Times New Roman" w:hAnsi="Times New Roman"/>
          <w:b/>
          <w:sz w:val="32"/>
          <w:szCs w:val="32"/>
        </w:rPr>
        <w:t>Задание 3</w:t>
      </w:r>
    </w:p>
    <w:p w:rsidR="009A3D53" w:rsidRPr="007862CF" w:rsidRDefault="009A3D53" w:rsidP="009A3D53">
      <w:pPr>
        <w:rPr>
          <w:rFonts w:ascii="Times New Roman" w:hAnsi="Times New Roman"/>
          <w:b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28"/>
          <w:szCs w:val="28"/>
        </w:rPr>
      </w:pPr>
      <w:r w:rsidRPr="007862CF">
        <w:rPr>
          <w:rFonts w:ascii="Times New Roman" w:hAnsi="Times New Roman"/>
          <w:b/>
          <w:sz w:val="28"/>
          <w:szCs w:val="28"/>
        </w:rPr>
        <w:t xml:space="preserve">Цель </w:t>
      </w:r>
      <w:r w:rsidR="00AB6BF1" w:rsidRPr="007862CF">
        <w:rPr>
          <w:rFonts w:ascii="Times New Roman" w:hAnsi="Times New Roman"/>
          <w:b/>
          <w:sz w:val="28"/>
          <w:szCs w:val="28"/>
        </w:rPr>
        <w:t>задания: Придумать</w:t>
      </w:r>
      <w:r w:rsidRPr="007862CF">
        <w:rPr>
          <w:rFonts w:ascii="Times New Roman" w:hAnsi="Times New Roman"/>
          <w:b/>
          <w:sz w:val="28"/>
          <w:szCs w:val="28"/>
        </w:rPr>
        <w:t xml:space="preserve"> схему и собрать цепь.</w:t>
      </w:r>
    </w:p>
    <w:p w:rsidR="009A3D53" w:rsidRPr="009A3D53" w:rsidRDefault="009A3D53" w:rsidP="009A3D53">
      <w:pPr>
        <w:rPr>
          <w:rFonts w:ascii="Times New Roman" w:hAnsi="Times New Roman"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92"/>
        <w:gridCol w:w="7324"/>
      </w:tblGrid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-2 группа</w:t>
            </w: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jc w:val="center"/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3-4 группа</w:t>
            </w:r>
          </w:p>
        </w:tc>
      </w:tr>
      <w:tr w:rsidR="009A3D53" w:rsidRPr="00C12472" w:rsidTr="00C12472">
        <w:tc>
          <w:tcPr>
            <w:tcW w:w="780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24"/>
                <w:szCs w:val="24"/>
                <w:lang w:eastAsia="zh-CN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zh-CN"/>
              </w:rPr>
              <w:t>Придумайте схему соединения выпрямителя, звонка и 2 кнопок, расположенных так, чтобы можно было позвонить из двух разных мест.</w:t>
            </w: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C12472">
            <w:pPr>
              <w:ind w:firstLine="708"/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C12472">
            <w:pPr>
              <w:ind w:firstLine="708"/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C12472">
            <w:pPr>
              <w:ind w:firstLine="708"/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  <w:p w:rsidR="009A3D53" w:rsidRPr="00C12472" w:rsidRDefault="009A3D53" w:rsidP="00C12472">
            <w:pPr>
              <w:ind w:firstLine="708"/>
              <w:rPr>
                <w:rFonts w:ascii="Times New Roman" w:eastAsia="Calibri" w:hAnsi="Times New Roman"/>
                <w:sz w:val="32"/>
                <w:szCs w:val="32"/>
                <w:lang w:eastAsia="zh-CN"/>
              </w:rPr>
            </w:pPr>
          </w:p>
        </w:tc>
        <w:tc>
          <w:tcPr>
            <w:tcW w:w="7807" w:type="dxa"/>
            <w:shd w:val="clear" w:color="auto" w:fill="auto"/>
          </w:tcPr>
          <w:p w:rsidR="009A3D53" w:rsidRPr="00C12472" w:rsidRDefault="009A3D53" w:rsidP="00C12472">
            <w:pPr>
              <w:spacing w:after="120"/>
              <w:rPr>
                <w:rFonts w:ascii="Times New Roman" w:eastAsia="SimSun" w:hAnsi="Times New Roman"/>
                <w:sz w:val="28"/>
                <w:szCs w:val="28"/>
                <w:lang w:eastAsia="zh-CN"/>
              </w:rPr>
            </w:pPr>
            <w:r w:rsidRPr="00C12472">
              <w:rPr>
                <w:rFonts w:ascii="Times New Roman" w:eastAsia="SimSun" w:hAnsi="Times New Roman"/>
                <w:sz w:val="28"/>
                <w:szCs w:val="28"/>
                <w:lang w:eastAsia="zh-CN"/>
              </w:rPr>
              <w:t>Водителю автомобиля в вечернее время при встрече с движущимся транспортом, приходится переключать дальний свет на ближний.</w:t>
            </w:r>
          </w:p>
          <w:p w:rsidR="009A3D53" w:rsidRPr="00C12472" w:rsidRDefault="009A3D53" w:rsidP="00C12472">
            <w:pPr>
              <w:spacing w:after="120"/>
              <w:jc w:val="both"/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</w:pPr>
            <w:r w:rsidRPr="00C12472"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  <w:t xml:space="preserve">Придумайте такую схему соединения выпрямителя, 2-х </w:t>
            </w:r>
            <w:r w:rsidR="00AB6BF1" w:rsidRPr="00C12472"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  <w:t>ламп, двойного</w:t>
            </w:r>
            <w:r w:rsidRPr="00C12472"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  <w:t xml:space="preserve"> переключателя, чтобы в одном положении переключателя горела одна лампа (дальний свет), в другом – вторая лампа (ближний свет)</w:t>
            </w:r>
          </w:p>
          <w:p w:rsidR="009A3D53" w:rsidRPr="00C12472" w:rsidRDefault="009A3D53" w:rsidP="00C12472">
            <w:pPr>
              <w:spacing w:after="120"/>
              <w:jc w:val="both"/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</w:pPr>
            <w:r w:rsidRPr="00C12472">
              <w:rPr>
                <w:rFonts w:ascii="Times New Roman" w:eastAsia="SimSun" w:hAnsi="Times New Roman"/>
                <w:b/>
                <w:sz w:val="28"/>
                <w:szCs w:val="28"/>
                <w:lang w:eastAsia="zh-CN"/>
              </w:rPr>
              <w:t>Соберите цепь и продемонстрируйте ее действие</w:t>
            </w:r>
          </w:p>
          <w:p w:rsidR="009A3D53" w:rsidRPr="00C12472" w:rsidRDefault="00744F40" w:rsidP="009A3D53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>
              <w:rPr>
                <w:rFonts w:eastAsia="Calibri"/>
                <w:noProof/>
                <w:lang w:eastAsia="en-US"/>
              </w:rPr>
              <w:pict>
                <v:shape id="Поле 402" o:spid="_x0000_s1108" type="#_x0000_t202" style="position:absolute;margin-left:212.65pt;margin-top:11.85pt;width:140.25pt;height:90.75pt;z-index:13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" fillcolor="window" strokecolor="window" strokeweight=".5pt">
                  <v:textbox>
                    <w:txbxContent>
                      <w:p w:rsidR="00504475" w:rsidRDefault="00744F40" w:rsidP="009A3D53">
                        <w:r>
                          <w:rPr>
                            <w:noProof/>
                          </w:rPr>
                          <w:pict>
                            <v:shape id="Рисунок 6" o:spid="_x0000_i1040" type="#_x0000_t75" style="width:125.25pt;height:103.5pt;visibility:visible;mso-wrap-style:square" o:ole="">
                              <v:imagedata r:id="rId34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9A3D53"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(*Вместо 2 ламп в автомобиле устанавливается одна с двумя нитями накала.)</w:t>
            </w:r>
          </w:p>
          <w:p w:rsidR="009A3D53" w:rsidRPr="00C12472" w:rsidRDefault="009A3D53" w:rsidP="00C12472">
            <w:pPr>
              <w:ind w:left="131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   </w:t>
            </w:r>
            <w:r w:rsidR="00744F40">
              <w:rPr>
                <w:rFonts w:ascii="Times New Roman" w:eastAsia="Calibri" w:hAnsi="Times New Roman"/>
                <w:noProof/>
                <w:sz w:val="28"/>
                <w:szCs w:val="28"/>
                <w:lang w:eastAsia="en-US"/>
              </w:rPr>
              <w:pict>
                <v:shape id="Рисунок 3" o:spid="_x0000_i1041" type="#_x0000_t75" style="width:109.5pt;height:79.5pt;visibility:visible;mso-wrap-style:square">
                  <v:imagedata r:id="rId35" o:title=""/>
                </v:shape>
              </w:pict>
            </w:r>
          </w:p>
          <w:p w:rsidR="009A3D53" w:rsidRPr="00C12472" w:rsidRDefault="009A3D53" w:rsidP="00C12472">
            <w:pPr>
              <w:ind w:left="131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9A3D53" w:rsidRPr="00C12472" w:rsidRDefault="009A3D53" w:rsidP="00C12472">
            <w:pPr>
              <w:ind w:left="131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</w:tr>
    </w:tbl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28"/>
          <w:szCs w:val="28"/>
        </w:rPr>
      </w:pPr>
      <w:r w:rsidRPr="007862CF">
        <w:rPr>
          <w:rFonts w:ascii="Times New Roman" w:hAnsi="Times New Roman"/>
          <w:b/>
          <w:sz w:val="28"/>
          <w:szCs w:val="28"/>
        </w:rPr>
        <w:t>Приложение 6 Шутка-физкультминутка</w:t>
      </w:r>
    </w:p>
    <w:p w:rsidR="009A3D53" w:rsidRPr="009A3D53" w:rsidRDefault="009A3D53" w:rsidP="009A3D53">
      <w:pPr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 xml:space="preserve">Ну,  что - же, группы успешно справились с заданием. Электрооборудование автомобилей в порядке. За рулем  - самые внимательные 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водители! Поехали!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Автомобиль поворачивает направо –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Включаем правые повороты.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Поворот проехали –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ключ в нейтральном положении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И вновь прямая дорога…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Но вот стемнело…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Включается дальний свет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Навстречу едет грузовик –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Включаем ближний свет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На дороге пешеход –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Звуковой сигнал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t>И вот машина повернула налево –</w:t>
      </w:r>
    </w:p>
    <w:p w:rsidR="009A3D53" w:rsidRPr="009A3D53" w:rsidRDefault="009A3D53" w:rsidP="009A3D53">
      <w:pPr>
        <w:rPr>
          <w:rFonts w:ascii="Times New Roman" w:hAnsi="Times New Roman"/>
          <w:color w:val="FF0000"/>
          <w:sz w:val="28"/>
          <w:szCs w:val="28"/>
        </w:rPr>
      </w:pPr>
      <w:r w:rsidRPr="009A3D53">
        <w:rPr>
          <w:rFonts w:ascii="Times New Roman" w:hAnsi="Times New Roman"/>
          <w:color w:val="FF0000"/>
          <w:sz w:val="28"/>
          <w:szCs w:val="28"/>
        </w:rPr>
        <w:t>Включаем левый поворот</w:t>
      </w:r>
    </w:p>
    <w:p w:rsidR="009A3D53" w:rsidRPr="009A3D53" w:rsidRDefault="009A3D53" w:rsidP="009A3D53">
      <w:pPr>
        <w:rPr>
          <w:rFonts w:ascii="Times New Roman" w:hAnsi="Times New Roman"/>
          <w:sz w:val="28"/>
          <w:szCs w:val="28"/>
        </w:rPr>
      </w:pPr>
      <w:r w:rsidRPr="009A3D53">
        <w:rPr>
          <w:rFonts w:ascii="Times New Roman" w:hAnsi="Times New Roman"/>
          <w:sz w:val="28"/>
          <w:szCs w:val="28"/>
        </w:rPr>
        <w:lastRenderedPageBreak/>
        <w:t>Повернули. Остановились.</w:t>
      </w:r>
    </w:p>
    <w:p w:rsidR="009A3D53" w:rsidRPr="009A3D53" w:rsidRDefault="009A3D53" w:rsidP="009A3D53">
      <w:pPr>
        <w:rPr>
          <w:rFonts w:ascii="Times New Roman" w:hAnsi="Times New Roman"/>
          <w:sz w:val="24"/>
          <w:szCs w:val="24"/>
        </w:rPr>
      </w:pPr>
    </w:p>
    <w:p w:rsidR="009A3D53" w:rsidRPr="009A3D53" w:rsidRDefault="009A3D53" w:rsidP="009A3D53">
      <w:pPr>
        <w:rPr>
          <w:rFonts w:ascii="Times New Roman" w:hAnsi="Times New Roman"/>
          <w:sz w:val="24"/>
          <w:szCs w:val="24"/>
        </w:rPr>
      </w:pPr>
    </w:p>
    <w:p w:rsidR="009A3D53" w:rsidRPr="009A3D53" w:rsidRDefault="009A3D53" w:rsidP="009A3D53">
      <w:pPr>
        <w:rPr>
          <w:rFonts w:ascii="Times New Roman" w:hAnsi="Times New Roman"/>
          <w:sz w:val="32"/>
          <w:szCs w:val="32"/>
        </w:rPr>
      </w:pPr>
      <w:r w:rsidRPr="009A3D53">
        <w:rPr>
          <w:rFonts w:ascii="Times New Roman" w:hAnsi="Times New Roman"/>
          <w:sz w:val="32"/>
          <w:szCs w:val="32"/>
        </w:rPr>
        <w:t>«Водители» включают лампы на поворотах,</w:t>
      </w:r>
      <w:r w:rsidR="00C432F9">
        <w:rPr>
          <w:rFonts w:ascii="Times New Roman" w:hAnsi="Times New Roman"/>
          <w:sz w:val="32"/>
          <w:szCs w:val="32"/>
        </w:rPr>
        <w:t xml:space="preserve"> когда  трогаются с места, останавливаются, подают звуковые сигналы, </w:t>
      </w:r>
      <w:r w:rsidRPr="009A3D53">
        <w:rPr>
          <w:rFonts w:ascii="Times New Roman" w:hAnsi="Times New Roman"/>
          <w:sz w:val="32"/>
          <w:szCs w:val="32"/>
        </w:rPr>
        <w:t xml:space="preserve">а класс имитирует </w:t>
      </w:r>
      <w:r w:rsidR="00C432F9">
        <w:rPr>
          <w:rFonts w:ascii="Times New Roman" w:hAnsi="Times New Roman"/>
          <w:sz w:val="32"/>
          <w:szCs w:val="32"/>
        </w:rPr>
        <w:t xml:space="preserve">поведение пассажиров (по инерции </w:t>
      </w:r>
      <w:r w:rsidRPr="009A3D53">
        <w:rPr>
          <w:rFonts w:ascii="Times New Roman" w:hAnsi="Times New Roman"/>
          <w:sz w:val="32"/>
          <w:szCs w:val="32"/>
        </w:rPr>
        <w:t>отклоняются :вправо, влево, вперед, назад)</w:t>
      </w: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9A3D53" w:rsidRDefault="009A3D53" w:rsidP="009A3D53">
      <w:pPr>
        <w:jc w:val="center"/>
        <w:rPr>
          <w:rFonts w:ascii="Times New Roman" w:hAnsi="Times New Roman"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32"/>
          <w:szCs w:val="32"/>
        </w:rPr>
      </w:pPr>
    </w:p>
    <w:p w:rsidR="009A3D53" w:rsidRPr="007862CF" w:rsidRDefault="009A3D53" w:rsidP="009A3D53">
      <w:pPr>
        <w:rPr>
          <w:rFonts w:ascii="Times New Roman" w:hAnsi="Times New Roman"/>
          <w:b/>
          <w:sz w:val="32"/>
          <w:szCs w:val="32"/>
        </w:rPr>
      </w:pPr>
      <w:r w:rsidRPr="007862CF">
        <w:rPr>
          <w:rFonts w:ascii="Times New Roman" w:hAnsi="Times New Roman"/>
          <w:b/>
          <w:sz w:val="32"/>
          <w:szCs w:val="32"/>
        </w:rPr>
        <w:t>Приложение 7. Задание 4. Разгадать схему «Черный ящик»</w:t>
      </w:r>
    </w:p>
    <w:p w:rsidR="009A3D53" w:rsidRPr="009A3D53" w:rsidRDefault="009A3D53" w:rsidP="009A3D53">
      <w:pPr>
        <w:ind w:right="1872"/>
        <w:rPr>
          <w:rFonts w:ascii="Times New Roman" w:hAnsi="Times New Roman"/>
          <w:color w:val="FF0000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 xml:space="preserve">Цель задания: </w:t>
      </w:r>
      <w:r w:rsidRPr="009A3D53">
        <w:rPr>
          <w:rFonts w:ascii="Times New Roman" w:hAnsi="Times New Roman"/>
          <w:color w:val="FF0000"/>
          <w:sz w:val="24"/>
          <w:szCs w:val="24"/>
        </w:rPr>
        <w:t>Объяснение и предсказание результатов эксперимента, разгадывание схемы «черного ящика»</w:t>
      </w:r>
    </w:p>
    <w:p w:rsidR="009A3D53" w:rsidRPr="009A3D53" w:rsidRDefault="009A3D53" w:rsidP="009A3D53">
      <w:p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Каждой группе предлагается разгадать схему соединения 3 ламп. Лампы – на панели, а схема их соединения – внутри ящика.</w:t>
      </w:r>
    </w:p>
    <w:p w:rsidR="009A3D53" w:rsidRPr="009A3D53" w:rsidRDefault="009A3D53" w:rsidP="009A3D53">
      <w:p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У каждой группы схема своя. Замкните выключатели. На панелях зажглись лампочки.</w:t>
      </w:r>
    </w:p>
    <w:p w:rsidR="009A3D53" w:rsidRPr="009A3D53" w:rsidRDefault="009A3D53" w:rsidP="009A3D53">
      <w:p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Слушайте задание:</w:t>
      </w:r>
    </w:p>
    <w:p w:rsidR="009A3D53" w:rsidRPr="009A3D53" w:rsidRDefault="009A3D53" w:rsidP="009A3D53">
      <w:pPr>
        <w:numPr>
          <w:ilvl w:val="0"/>
          <w:numId w:val="5"/>
        </w:num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Извлеките из патрона лампочку №1. Запишите результат. Вверните лампу в патрон.</w:t>
      </w:r>
    </w:p>
    <w:p w:rsidR="009A3D53" w:rsidRPr="009A3D53" w:rsidRDefault="009A3D53" w:rsidP="009A3D53">
      <w:pPr>
        <w:numPr>
          <w:ilvl w:val="0"/>
          <w:numId w:val="5"/>
        </w:num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Извлеките из патрона лампу №2. Запишите результат. Вверните лампу.</w:t>
      </w:r>
    </w:p>
    <w:p w:rsidR="009A3D53" w:rsidRPr="009A3D53" w:rsidRDefault="009A3D53" w:rsidP="009A3D53">
      <w:pPr>
        <w:numPr>
          <w:ilvl w:val="0"/>
          <w:numId w:val="5"/>
        </w:numPr>
        <w:ind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24"/>
          <w:szCs w:val="24"/>
        </w:rPr>
        <w:t>Извлеките из патрона лампу №3. Запишите результат. Вверните лампу.</w:t>
      </w:r>
    </w:p>
    <w:p w:rsidR="009A3D53" w:rsidRPr="009A3D53" w:rsidRDefault="009A3D53" w:rsidP="009A3D53">
      <w:pPr>
        <w:ind w:left="360" w:right="1872"/>
        <w:rPr>
          <w:rFonts w:ascii="Times New Roman" w:hAnsi="Times New Roman"/>
          <w:sz w:val="24"/>
          <w:szCs w:val="24"/>
        </w:rPr>
      </w:pPr>
      <w:r w:rsidRPr="009A3D53">
        <w:rPr>
          <w:rFonts w:ascii="Times New Roman" w:hAnsi="Times New Roman"/>
          <w:sz w:val="32"/>
          <w:szCs w:val="32"/>
        </w:rPr>
        <w:t xml:space="preserve">А теперь - главное </w:t>
      </w:r>
      <w:r w:rsidR="00AB6BF1" w:rsidRPr="009A3D53">
        <w:rPr>
          <w:rFonts w:ascii="Times New Roman" w:hAnsi="Times New Roman"/>
          <w:sz w:val="32"/>
          <w:szCs w:val="32"/>
        </w:rPr>
        <w:t>задание: начертить</w:t>
      </w:r>
      <w:r w:rsidRPr="009A3D53">
        <w:rPr>
          <w:rFonts w:ascii="Times New Roman" w:hAnsi="Times New Roman"/>
          <w:sz w:val="32"/>
          <w:szCs w:val="32"/>
        </w:rPr>
        <w:t xml:space="preserve"> схему соединения ламп «Черного ящика»</w:t>
      </w:r>
    </w:p>
    <w:p w:rsidR="009A3D53" w:rsidRPr="009A3D53" w:rsidRDefault="009A3D53" w:rsidP="009A3D53">
      <w:pPr>
        <w:jc w:val="center"/>
        <w:rPr>
          <w:rFonts w:ascii="Times New Roman" w:hAnsi="Times New Roman"/>
          <w:noProof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69"/>
        <w:gridCol w:w="7147"/>
      </w:tblGrid>
      <w:tr w:rsidR="009A3D53" w:rsidRPr="00C12472" w:rsidTr="00C432F9">
        <w:tc>
          <w:tcPr>
            <w:tcW w:w="7469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1группа</w:t>
            </w:r>
          </w:p>
        </w:tc>
        <w:tc>
          <w:tcPr>
            <w:tcW w:w="714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2 группа</w:t>
            </w:r>
          </w:p>
        </w:tc>
      </w:tr>
      <w:tr w:rsidR="009A3D53" w:rsidRPr="00C12472" w:rsidTr="00C432F9">
        <w:tc>
          <w:tcPr>
            <w:tcW w:w="7469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744F40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lang w:eastAsia="en-US"/>
              </w:rPr>
            </w:r>
            <w:r>
              <w:rPr>
                <w:rFonts w:eastAsia="Calibri"/>
                <w:lang w:eastAsia="en-US"/>
              </w:rPr>
              <w:pict>
                <v:group id="Полотно 455" o:spid="_x0000_s1090" editas="canvas" style="width:219.6pt;height:81.05pt;mso-position-horizontal-relative:char;mso-position-vertical-relative:line" coordsize="27889,10293">
                  <v:shape id="_x0000_s1091" type="#_x0000_t75" style="position:absolute;width:27889;height:10293;visibility:visible;mso-wrap-style:square">
                    <v:fill o:detectmouseclick="t"/>
                    <v:path o:connecttype="none"/>
                  </v:shape>
                  <v:line id="Line 68" o:spid="_x0000_s1092" style="position:absolute;visibility:visible;mso-wrap-style:square" from="5027,2288" to="6865,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gJ0MMAAADcAAAADwAAAGRycy9kb3ducmV2LnhtbESPT4vCMBTE78J+h/AEb5r6B1mrURZB&#10;6EEP1mX3+mjeNmWbl9pErd/eCILHYeY3w6w2na3FlVpfOVYwHiUgiAunKy4VfJ92w08QPiBrrB2T&#10;gjt52Kw/eitMtbvxka55KEUsYZ+iAhNCk0rpC0MW/cg1xNH7c63FEGVbSt3iLZbbWk6SZC4tVhwX&#10;DDa0NVT85xerYHbIjP7t9n5/TLIfqs6z7Tl3Sg363dcSRKAuvMMvOtORmy7geSYeAb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YCdDDAAAA3AAAAA8AAAAAAAAAAAAA&#10;AAAAoQIAAGRycy9kb3ducmV2LnhtbFBLBQYAAAAABAAEAPkAAACRAwAAAAA=&#10;" strokeweight="2.25pt"/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69" o:spid="_x0000_s1093" type="#_x0000_t123" style="position:absolute;left:6865;top:1148;width:2282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hPMcEA&#10;AADcAAAADwAAAGRycy9kb3ducmV2LnhtbERPy2oCMRTdC/2HcIXuNGMZih2N0halVdz46P4yuc4M&#10;ndwMSZzH35uF4PJw3st1b2rRkvOVZQWzaQKCOLe64kLB5bydzEH4gKyxtkwKBvKwXr2Mlphp2/GR&#10;2lMoRAxhn6GCMoQmk9LnJRn0U9sQR+5qncEQoSukdtjFcFPLtyR5lwYrjg0lNvRdUv5/uhkFX/0h&#10;x+3+xhd5rvDP7TbDz8dGqddx/7kAEagPT/HD/asVpGmcH8/EI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ITzHBAAAA3AAAAA8AAAAAAAAAAAAAAAAAmAIAAGRycy9kb3du&#10;cmV2LnhtbFBLBQYAAAAABAAEAPUAAACGAwAAAAA=&#10;" strokeweight="2.25pt"/>
                  <v:line id="Line 70" o:spid="_x0000_s1094" style="position:absolute;visibility:visible;mso-wrap-style:square" from="9147,2288" to="13721,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h2q8IAAADcAAAADwAAAGRycy9kb3ducmV2LnhtbESPQYvCMBSE78L+h/AWvNlUKSJdoyyC&#10;0IMerKLXR/O2Kdu81CZq/febBcHjMPPNMMv1YFtxp943jhVMkxQEceV0w7WC03E7WYDwAVlj65gU&#10;PMnDevUxWmKu3YMPdC9DLWIJ+xwVmBC6XEpfGbLoE9cRR+/H9RZDlH0tdY+PWG5bOUvTubTYcFww&#10;2NHGUPVb3qyCbF8YfRl2fndIizM112xzLZ1S48/h+wtEoCG8wy+60JHLpvB/Jh4B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2h2q8IAAADcAAAADwAAAAAAAAAAAAAA&#10;AAChAgAAZHJzL2Rvd25yZXYueG1sUEsFBgAAAAAEAAQA+QAAAJADAAAAAA==&#10;" strokeweight="2.25pt"/>
                  <v:shape id="AutoShape 71" o:spid="_x0000_s1095" type="#_x0000_t123" style="position:absolute;left:13721;top:1148;width:2292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Z03cQA&#10;AADcAAAADwAAAGRycy9kb3ducmV2LnhtbESPzWrDMBCE74W+g9hAbrUcE0rrRglpsGkbcslP74u1&#10;tU2slZHkxHn7qhDocZiZb5jFajSduJDzrWUFsyQFQVxZ3XKt4HQsn15A+ICssbNMCm7kYbV8fFhg&#10;ru2V93Q5hFpECPscFTQh9LmUvmrIoE9sTxy9H+sMhihdLbXDa4SbTmZp+iwNthwXGuxp01B1PgxG&#10;wfu4q7DcDnySxxa/3Vdx+3gtlJpOxvUbiEBj+A/f259awXyewd+Ze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WdN3EAAAA3AAAAA8AAAAAAAAAAAAAAAAAmAIAAGRycy9k&#10;b3ducmV2LnhtbFBLBQYAAAAABAAEAPUAAACJAwAAAAA=&#10;" strokeweight="2.25pt"/>
                  <v:line id="Line 72" o:spid="_x0000_s1096" style="position:absolute;visibility:visible;mso-wrap-style:square" from="16004,2288" to="21720,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ZNR8IAAADcAAAADwAAAGRycy9kb3ducmV2LnhtbESPQYvCMBSE74L/ITxhb5q6WxapRhFB&#10;6EEPdkWvj+bZFJuX2mS1/nsjLOxxmPlmmMWqt424U+drxwqmkwQEcel0zZWC4892PAPhA7LGxjEp&#10;eJKH1XI4WGCm3YMPdC9CJWIJ+wwVmBDaTEpfGrLoJ64ljt7FdRZDlF0ldYePWG4b+Zkk39JizXHB&#10;YEsbQ+W1+LUK0n1u9Lnf+d0hyU9U39LNrXBKfYz69RxEoD78h//oXEcu/YL3mXg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PZNR8IAAADcAAAADwAAAAAAAAAAAAAA&#10;AAChAgAAZHJzL2Rvd25yZXYueG1sUEsFBgAAAAAEAAQA+QAAAJADAAAAAA==&#10;" strokeweight="2.25pt"/>
                  <v:shape id="AutoShape 73" o:spid="_x0000_s1097" type="#_x0000_t123" style="position:absolute;left:20578;top:1148;width:2275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NJMsQA&#10;AADcAAAADwAAAGRycy9kb3ducmV2LnhtbESPQWvCQBSE70L/w/IKvemmJRSbuoa2RFrFS9XeH9ln&#10;Esy+DbtrEv99VxA8DjPzDbPIR9OKnpxvLCt4niUgiEurG64UHPar6RyED8gaW8uk4EIe8uXDZIGZ&#10;tgP/Ur8LlYgQ9hkqqEPoMil9WZNBP7MdcfSO1hkMUbpKaodDhJtWviTJqzTYcFyosaOvmsrT7mwU&#10;fI7bElebMx/kvsE/ty4u32+FUk+P48c7iEBjuIdv7R+tIE1TuJ6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zSTLEAAAA3AAAAA8AAAAAAAAAAAAAAAAAmAIAAGRycy9k&#10;b3ducmV2LnhtbFBLBQYAAAAABAAEAPUAAACJAwAAAAA=&#10;" strokeweight="2.25pt"/>
                  <v:line id="Line 74" o:spid="_x0000_s1098" style="position:absolute;visibility:visible;mso-wrap-style:square" from="22861,2288" to="24456,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NwqMIAAADcAAAADwAAAGRycy9kb3ducmV2LnhtbESPQYvCMBSE78L+h/AEb5oqVZauUURY&#10;6ME9WMW9Ppq3TbF5qU3U+u83guBxmPlmmOW6t424UedrxwqmkwQEcel0zZWC4+F7/AnCB2SNjWNS&#10;8CAP69XHYImZdnfe060IlYgl7DNUYEJoMyl9aciin7iWOHp/rrMYouwqqTu8x3LbyFmSLKTFmuOC&#10;wZa2hspzcbUK0p/c6N9+53f7JD9RfUm3l8IpNRr2my8QgfrwDr/oXEcuncPzTDwC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FNwqMIAAADcAAAADwAAAAAAAAAAAAAA&#10;AAChAgAAZHJzL2Rvd25yZXYueG1sUEsFBgAAAAAEAAQA+QAAAJADAAAAAA==&#10;" strokeweight="2.25pt"/>
                  <v:line id="Line 75" o:spid="_x0000_s1099" style="position:absolute;visibility:visible;mso-wrap-style:square" from="5027,2288" to="5035,8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Hu38QAAADcAAAADwAAAGRycy9kb3ducmV2LnhtbESPwWrDMBBE74X8g9hAb42cYkxxooQQ&#10;CPiQHuyE9rpYG8vEWjmWart/XxUKPQ4zb4bZ7mfbiZEG3zpWsF4lIIhrp1tuFFwvp5c3ED4ga+wc&#10;k4Jv8rDfLZ62mGs3cUljFRoRS9jnqMCE0OdS+tqQRb9yPXH0bm6wGKIcGqkHnGK57eRrkmTSYstx&#10;wWBPR0P1vfqyCtL3wujP+ezPZVJ8UPtIj4/KKfW8nA8bEIHm8B/+owsduTSD3zPxCM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e7fxAAAANwAAAAPAAAAAAAAAAAA&#10;AAAAAKECAABkcnMvZG93bnJldi54bWxQSwUGAAAAAAQABAD5AAAAkgMAAAAA&#10;" strokeweight="2.25pt"/>
                  <v:line id="Line 76" o:spid="_x0000_s1100" style="position:absolute;flip:x;visibility:visible;mso-wrap-style:square" from="24456,2288" to="24691,8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OUuscAAADcAAAADwAAAGRycy9kb3ducmV2LnhtbESPQWvCQBCF74X+h2UKvRTdKKFKdBOK&#10;WqsghaoHj2N2TEKzsyG7avz3XaHg8fHmfW/eNOtMLS7UusqygkE/AkGcW11xoWC/++yNQTiPrLG2&#10;TApu5CBLn5+mmGh75R+6bH0hAoRdggpK75tESpeXZND1bUMcvJNtDfog20LqFq8Bbmo5jKJ3abDi&#10;0FBiQ7OS8t/t2YQ35vFufTt+LUffi1m+Oa3jt2h1UOr1pfuYgPDU+cfxf3qlFcTxCO5jAgFk+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I5S6xwAAANwAAAAPAAAAAAAA&#10;AAAAAAAAAKECAABkcnMvZG93bnJldi54bWxQSwUGAAAAAAQABAD5AAAAlQMAAAAA&#10;" strokeweight="2.25pt"/>
                  <v:line id="Line 77" o:spid="_x0000_s1101" style="position:absolute;flip:x;visibility:visible;mso-wrap-style:square" from="19437,8005" to="24456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wAyMcAAADcAAAADwAAAGRycy9kb3ducmV2LnhtbESPTWvCQBCG7wX/wzKCF6mblmBL6ipi&#10;6xeUQrWHHqfZMQlmZ0N21fjvnYPQ4/DO+8wzk1nnanWmNlSeDTyNElDEubcVFwZ+9svHV1AhIlus&#10;PZOBKwWYTXsPE8ysv/A3nXexUALhkKGBMsYm0zrkJTkMI98QS3bwrcMoY1to2+JF4K7Wz0ky1g4r&#10;lgslNrQoKT/uTk403tP99vq3Xr18fSzyz8M2HSabX2MG/W7+BipSF/+X7+2NNZCmYivPCAH09A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vADIxwAAANwAAAAPAAAAAAAA&#10;AAAAAAAAAKECAABkcnMvZG93bnJldi54bWxQSwUGAAAAAAQABAD5AAAAlQMAAAAA&#10;" strokeweight="2.25pt"/>
                  <v:line id="Line 78" o:spid="_x0000_s1102" style="position:absolute;visibility:visible;mso-wrap-style:square" from="19437,5716" to="19445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6VBsMAAADcAAAADwAAAGRycy9kb3ducmV2LnhtbESPQWsCMRSE74L/IbxCb5qtFbFbo2hB&#10;8NCLq4jHR/LcXdy8LEmqq7++EQSPw8x8w8wWnW3EhXyoHSv4GGYgiLUzNZcK9rv1YAoiRGSDjWNS&#10;cKMAi3m/N8PcuCtv6VLEUiQIhxwVVDG2uZRBV2QxDF1LnLyT8xZjkr6UxuM1wW0jR1k2kRZrTgsV&#10;tvRTkT4Xf1ZBsdEnd//058Nx9av1Gv0Wa6/U+1u3/AYRqYuv8LO9MQrG4y94nElH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+lQbDAAAA3AAAAA8AAAAAAAAAAAAA&#10;AAAAoQIAAGRycy9kb3ducmV2LnhtbFBLBQYAAAAABAAEAPkAAACRAwAAAAA=&#10;" strokeweight="3pt"/>
                  <v:line id="Line 79" o:spid="_x0000_s1103" style="position:absolute;visibility:visible;mso-wrap-style:square" from="18522,12573" to="18522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SMR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JIxHxAAAANwAAAAPAAAAAAAAAAAA&#10;AAAAAKECAABkcnMvZG93bnJldi54bWxQSwUGAAAAAAQABAD5AAAAkgMAAAAA&#10;"/>
                  <v:line id="Line 80" o:spid="_x0000_s1104" style="position:absolute;visibility:visible;mso-wrap-style:square" from="18287,6864" to="18295,9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EP3cQAAADcAAAADwAAAGRycy9kb3ducmV2LnhtbESPT2sCMRTE74LfITzBm2btHylbs6IF&#10;wUMvriIeH8lzd9nNy5KkuvbTN4VCj8PM/IZZrQfbiRv50DhWsJhnIIi1Mw1XCk7H3ewNRIjIBjvH&#10;pOBBAdbFeLTC3Lg7H+hWxkokCIccFdQx9rmUQddkMcxdT5y8q/MWY5K+ksbjPcFtJ5+ybCktNpwW&#10;auzpoybdll9WQbnXV/f97NvzZfup9Q79ARuv1HQybN5BRBrif/ivvTcKXl4X8HsmHQFZ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EQ/dxAAAANwAAAAPAAAAAAAAAAAA&#10;AAAAAKECAABkcnMvZG93bnJldi54bWxQSwUGAAAAAAQABAD5AAAAkgMAAAAA&#10;" strokeweight="3pt"/>
                  <v:line id="Line 81" o:spid="_x0000_s1105" style="position:absolute;flip:x;visibility:visible;mso-wrap-style:square" from="12580,8005" to="18279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2h/8gAAADcAAAADwAAAGRycy9kb3ducmV2LnhtbESPS2sCQRCE74H8h6EFL0Fnlc2DjbMi&#10;vqIQAmoOObY7vQ+y07PsjLr+eycg5FhU11ddk2lnanGm1lWWFYyGEQjizOqKCwXfh9XgDYTzyBpr&#10;y6TgSg6m6ePDBBNtL7yj894XIkDYJaig9L5JpHRZSQbd0DbEwctta9AH2RZSt3gJcFPLcRS9SIMV&#10;h4YSG5qXlP3uTya8sYgP2+vxY/36tZxnn/k2foo2P0r1e93sHYSnzv8f39MbrSB+HsPfmEAAmd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I2h/8gAAADcAAAADwAAAAAA&#10;AAAAAAAAAAChAgAAZHJzL2Rvd25yZXYueG1sUEsFBgAAAAAEAAQA+QAAAJYDAAAAAA==&#10;" strokeweight="2.25pt"/>
                  <v:line id="Line 82" o:spid="_x0000_s1106" style="position:absolute;flip:y;visibility:visible;mso-wrap-style:square" from="10289,5716" to="13721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cwkMQAAADcAAAADwAAAGRycy9kb3ducmV2LnhtbESPQWsCMRSE70L/Q3hCL6VmW7WUrVGq&#10;YBVvtdLzY/O6Wdz3sk1S3f77Rih4HGbmG2a26LlVJwqx8WLgYVSAIqm8baQ2cPhY3z+DignFYuuF&#10;DPxShMX8ZjDD0vqzvNNpn2qVIRJLNOBS6kqtY+WIMY58R5K9Lx8YU5ah1jbgOcO51Y9F8aQZG8kL&#10;DjtaOaqO+x82MHUVb9eHzd33GHchMfPybfNpzO2wf30BlahP1/B/e2sNTKZjuJzJR0DP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FzCQxAAAANwAAAAPAAAAAAAAAAAA&#10;AAAAAKECAABkcnMvZG93bnJldi54bWxQSwUGAAAAAAQABAD5AAAAkgMAAAAA&#10;" strokeweight="3pt"/>
                  <v:line id="Line 83" o:spid="_x0000_s1107" style="position:absolute;flip:x y;visibility:visible;mso-wrap-style:square" from="5027,8005" to="10289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EFC8QAAADcAAAADwAAAGRycy9kb3ducmV2LnhtbESPQWvCQBSE7wX/w/IEb3Wj2CLRVUJA&#10;KF7aRkGPj+wzCWbfhrytSf99t1DocZiZb5jtfnStelAvjWcDi3kCirj0tuHKwPl0eF6DkoBssfVM&#10;Br5JYL+bPG0xtX7gT3oUoVIRwpKigTqELtVaypocytx3xNG7+d5hiLKvtO1xiHDX6mWSvGqHDceF&#10;GjvKayrvxZczcL/Itbhmkg8XyZP301HGj6w0ZjYdsw2oQGP4D/+136yB1csKfs/EI6B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8QULxAAAANwAAAAPAAAAAAAAAAAA&#10;AAAAAKECAABkcnMvZG93bnJldi54bWxQSwUGAAAAAAQABAD5AAAAkgMAAAAA&#10;" strokeweight="2.25pt"/>
                  <w10:wrap type="none"/>
                  <w10:anchorlock/>
                </v:group>
              </w:pict>
            </w: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</w:tc>
        <w:tc>
          <w:tcPr>
            <w:tcW w:w="7147" w:type="dxa"/>
            <w:shd w:val="clear" w:color="auto" w:fill="auto"/>
          </w:tcPr>
          <w:p w:rsidR="009A3D53" w:rsidRPr="00C12472" w:rsidRDefault="00744F40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lang w:eastAsia="en-US"/>
              </w:rPr>
            </w:r>
            <w:r>
              <w:rPr>
                <w:rFonts w:eastAsia="Calibri"/>
                <w:lang w:eastAsia="en-US"/>
              </w:rPr>
              <w:pict>
                <v:group id="Полотно 478" o:spid="_x0000_s1066" editas="canvas" style="width:207pt;height:114pt;mso-position-horizontal-relative:char;mso-position-vertical-relative:line" coordsize="26289,14478">
                  <v:shape id="_x0000_s1067" type="#_x0000_t75" style="position:absolute;width:26289;height:14478;visibility:visible;mso-wrap-style:square">
                    <v:fill o:detectmouseclick="t"/>
                    <v:path o:connecttype="none"/>
                  </v:shape>
                  <v:line id="Line 44" o:spid="_x0000_s1068" style="position:absolute;visibility:visible;mso-wrap-style:square" from="4346,762" to="4370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h4AsQAAADcAAAADwAAAGRycy9kb3ducmV2LnhtbESPwWrDMBBE74H+g9hCb7HckoTiRgkl&#10;UPDBPdgJ7XWxNpaJtXIs1Xb/PioUchxm3gyz3c+2EyMNvnWs4DlJQRDXTrfcKDgdP5avIHxA1tg5&#10;JgW/5GG/e1hsMdNu4pLGKjQilrDPUIEJoc+k9LUhiz5xPXH0zm6wGKIcGqkHnGK57eRLmm6kxZbj&#10;gsGeDobqS/VjFaw+c6O/58IXZZp/UXtdHa6VU+rpcX5/AxFoDvfwP53ryK038HcmHgG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HgCxAAAANwAAAAPAAAAAAAAAAAA&#10;AAAAAKECAABkcnMvZG93bnJldi54bWxQSwUGAAAAAAQABAD5AAAAkgMAAAAA&#10;" strokeweight="2.25pt"/>
                  <v:line id="Line 45" o:spid="_x0000_s1069" style="position:absolute;visibility:visible;mso-wrap-style:square" from="21489,762" to="21724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TdmcMAAADcAAAADwAAAGRycy9kb3ducmV2LnhtbESPQYvCMBSE7wv+h/AEb2vq4qpUo4iw&#10;0IN7sIpeH82zKTYvtYna/fcbQfA4zHwzzGLV2VrcqfWVYwWjYQKCuHC64lLBYf/zOQPhA7LG2jEp&#10;+CMPq2XvY4Gpdg/e0T0PpYgl7FNUYEJoUil9YciiH7qGOHpn11oMUbal1C0+Yrmt5VeSTKTFiuOC&#10;wYY2hopLfrMKxr+Z0adu67e7JDtSdR1vrrlTatDv1nMQgbrwDr/oTEfuewrPM/EIy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U3ZnDAAAA3AAAAA8AAAAAAAAAAAAA&#10;AAAAoQIAAGRycy9kb3ducmV2LnhtbFBLBQYAAAAABAAEAPkAAACRAwAAAAA=&#10;" strokeweight="2.25pt"/>
                  <v:line id="Line 46" o:spid="_x0000_s1070" style="position:absolute;flip:x;visibility:visible;mso-wrap-style:square" from="18300,12189" to="24921,12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WWFcgAAADcAAAADwAAAGRycy9kb3ducmV2LnhtbESPwWrCQBCG70LfYZlCL1I3lmhL6ipi&#10;a6sghcYeepxmxyQ0Oxuyq8a37xyEHod//m++mS1616gTdaH2bGA8SkARF97WXBr42q/vn0CFiGyx&#10;8UwGLhRgMb8ZzDCz/syfdMpjqQTCIUMDVYxtpnUoKnIYRr4lluzgO4dRxq7UtsOzwF2jH5Jkqh3W&#10;LBcqbGlVUfGbH51ovKT77eXn/e3x43VV7A7bdJhsvo25u+2Xz6Ai9fF/+dreWAPpRGzlGSGAnv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WWWFcgAAADcAAAADwAAAAAA&#10;AAAAAAAAAAChAgAAZHJzL2Rvd25yZXYueG1sUEsFBgAAAAAEAAQA+QAAAJYDAAAAAA==&#10;" strokeweight="2.25pt"/>
                  <v:line id="Line 47" o:spid="_x0000_s1071" style="position:absolute;visibility:visible;mso-wrap-style:square" from="18300,9900" to="18308,1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D28MAAADcAAAADwAAAGRycy9kb3ducmV2LnhtbESPQWsCMRSE74L/ITyhN81qW2m3RlFB&#10;8ODFVaTHR/LcXdy8LEnUbX99IxQ8DjPzDTNbdLYRN/KhdqxgPMpAEGtnai4VHA+b4QeIEJENNo5J&#10;wQ8FWMz7vRnmxt15T7ciliJBOOSooIqxzaUMuiKLYeRa4uSdnbcYk/SlNB7vCW4bOcmyqbRYc1qo&#10;sKV1RfpSXK2CYqvP7vfVX07fq53WG/R7rL1SL4Nu+QUiUhef4f/21ih4e/+Ex5l0BO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nA9vDAAAA3AAAAA8AAAAAAAAAAAAA&#10;AAAAoQIAAGRycy9kb3ducmV2LnhtbFBLBQYAAAAABAAEAPkAAACRAwAAAAA=&#10;" strokeweight="3pt"/>
                  <v:line id="Line 48" o:spid="_x0000_s1072" style="position:absolute;visibility:visible;mso-wrap-style:square" from="17150,12189" to="17150,1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hG+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SEb6xAAAANwAAAAPAAAAAAAAAAAA&#10;AAAAAKECAABkcnMvZG93bnJldi54bWxQSwUGAAAAAAQABAD5AAAAkgMAAAAA&#10;"/>
                  <v:line id="Line 49" o:spid="_x0000_s1073" style="position:absolute;visibility:visible;mso-wrap-style:square" from="17150,11049" to="17150,13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3FYMMAAADcAAAADwAAAGRycy9kb3ducmV2LnhtbESPT4vCMBTE78J+h/AWvGnqH0S6RtkV&#10;BA97sYrs8ZE822LzUpKodT+9EQSPw8z8hlmsOtuIK/lQO1YwGmYgiLUzNZcKDvvNYA4iRGSDjWNS&#10;cKcAq+VHb4G5cTfe0bWIpUgQDjkqqGJscymDrshiGLqWOHkn5y3GJH0pjcdbgttGjrNsJi3WnBYq&#10;bGldkT4XF6ug2OqT+5/48/Hv51frDfod1l6p/mf3/QUiUhff4Vd7axRMZyN4nklH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9xWDDAAAA3AAAAA8AAAAAAAAAAAAA&#10;AAAAoQIAAGRycy9kb3ducmV2LnhtbFBLBQYAAAAABAAEAPkAAACRAwAAAAA=&#10;" strokeweight="3pt"/>
                  <v:line id="Line 50" o:spid="_x0000_s1074" style="position:absolute;flip:x;visibility:visible;mso-wrap-style:square" from="11444,12189" to="17150,1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dftsQAAADcAAAADwAAAGRycy9kb3ducmV2LnhtbESPQUsDMRSE7wX/Q3hCL2KzVi2yNruo&#10;UFt6sxbPj81zs7jvZU3Sdv33RhB6HGbmG2ZZj9yrI4XYeTFwMytAkTTedtIa2L+vrh9AxYRisfdC&#10;Bn4oQl1dTJZYWn+SNzruUqsyRGKJBlxKQ6l1bBwxxpkfSLL36QNjyjK02gY8ZTj3el4UC83YSV5w&#10;ONCLo+Zrd2AD967hzWq/vvq+xW1IzPz8uv4wZno5Pj2CSjSmc/i/vbEG7hZz+DuTj4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N1+2xAAAANwAAAAPAAAAAAAAAAAA&#10;AAAAAKECAABkcnMvZG93bnJldi54bWxQSwUGAAAAAAQABAD5AAAAkgMAAAAA&#10;" strokeweight="3pt"/>
                  <v:line id="Line 51" o:spid="_x0000_s1075" style="position:absolute;flip:y;visibility:visible;mso-wrap-style:square" from="9146,10286" to="10975,1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v6LcQAAADcAAAADwAAAGRycy9kb3ducmV2LnhtbESPQWsCMRSE70L/Q3hCL6VmW62UrVGq&#10;YBVvtdLzY/O6Wdz3sk1S3f77Rih4HGbmG2a26LlVJwqx8WLgYVSAIqm8baQ2cPhY3z+DignFYuuF&#10;DPxShMX8ZjDD0vqzvNNpn2qVIRJLNOBS6kqtY+WIMY58R5K9Lx8YU5ah1jbgOcO51Y9FMdWMjeQF&#10;hx2tHFXH/Q8beHIVb9eHzd33GHchMfPybfNpzO2wf30BlahP1/B/e2sNTKZjuJzJR0DP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e/otxAAAANwAAAAPAAAAAAAAAAAA&#10;AAAAAKECAABkcnMvZG93bnJldi54bWxQSwUGAAAAAAQABAD5AAAAkgMAAAAA&#10;" strokeweight="3pt"/>
                  <v:line id="Line 52" o:spid="_x0000_s1076" style="position:absolute;flip:x y;visibility:visible;mso-wrap-style:square" from="2282,12574" to="9146,12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3PtsMAAADcAAAADwAAAGRycy9kb3ducmV2LnhtbESPQWvCQBSE7wX/w/IEb3VjEZHoKiEg&#10;lF5so6DHR/aZBLNvQ97WpP++Wyh4HGbmG2a7H12rHtRL49nAYp6AIi69bbgycD4dXtegJCBbbD2T&#10;gR8S2O8mL1tMrR/4ix5FqFSEsKRooA6hS7WWsiaHMvcdcfRuvncYouwrbXscIty1+i1JVtphw3Gh&#10;xo7ymsp78e0M3C9yLa6Z5MNF8uR4+pDxMyuNmU3HbAMq0Bie4f/2uzWwXC3h70w8Anr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dz7bDAAAA3AAAAA8AAAAAAAAAAAAA&#10;AAAAoQIAAGRycy9kb3ducmV2LnhtbFBLBQYAAAAABAAEAPkAAACRAwAAAAA=&#10;" strokeweight="2.25pt"/>
                  <v:line id="Line 53" o:spid="_x0000_s1077" style="position:absolute;visibility:visible;mso-wrap-style:square" from="2063,4191" to="12351,4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YsyMQAAADcAAAADwAAAGRycy9kb3ducmV2LnhtbESPwWrDMBBE74H+g9hCb7HckoTiRgkl&#10;UPDBPdgJ7XWxNpaJtXIs1Xb/PioUchxm3gyz3c+2EyMNvnWs4DlJQRDXTrfcKDgdP5avIHxA1tg5&#10;JgW/5GG/e1hsMdNu4pLGKjQilrDPUIEJoc+k9LUhiz5xPXH0zm6wGKIcGqkHnGK57eRLmm6kxZbj&#10;gsGeDobqS/VjFaw+c6O/58IXZZp/UXtdHa6VU+rpcX5/AxFoDvfwP53ryG3W8HcmHgG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5izIxAAAANwAAAAPAAAAAAAAAAAA&#10;AAAAAKECAABkcnMvZG93bnJldi54bWxQSwUGAAAAAAQABAD5AAAAkgMAAAAA&#10;" strokeweight="2.25pt"/>
                  <v:line id="Line 54" o:spid="_x0000_s1078" style="position:absolute;visibility:visible;mso-wrap-style:square" from="11210,4191" to="21489,4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Syv8IAAADcAAAADwAAAGRycy9kb3ducmV2LnhtbESPQYvCMBSE7wv+h/AEb2uqSFmqUUQQ&#10;eqgHq+xeH82zKTYvtYna/fcbQdjjMPPNMKvNYFvxoN43jhXMpgkI4srphmsF59P+8wuED8gaW8ek&#10;4Jc8bNajjxVm2j35SI8y1CKWsM9QgQmhy6T0lSGLfuo64uhdXG8xRNnXUvf4jOW2lfMkSaXFhuOC&#10;wY52hqprebcKFofc6J+h8MUxyb+puS12t9IpNRkP2yWIQEP4D7/pXEcuTeF1Jh4B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Syv8IAAADcAAAADwAAAAAAAAAAAAAA&#10;AAChAgAAZHJzL2Rvd25yZXYueG1sUEsFBgAAAAAEAAQA+QAAAJADAAAAAA==&#10;" strokeweight="2.25pt"/>
                  <v:line id="Line 55" o:spid="_x0000_s1079" style="position:absolute;visibility:visible;mso-wrap-style:square" from="4346,762" to="12351,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gXJMQAAADcAAAADwAAAGRycy9kb3ducmV2LnhtbESPQWvCQBSE7wX/w/KE3uqmRaykrlKE&#10;Qg7xkFTs9ZF9ZoPZtzG7TeK/7xYEj8PMN8NsdpNtxUC9bxwreF0kIIgrpxuuFRy/v17WIHxA1tg6&#10;JgU38rDbzp42mGo3ckFDGWoRS9inqMCE0KVS+sqQRb9wHXH0zq63GKLsa6l7HGO5beVbkqykxYbj&#10;gsGO9oaqS/lrFSwPmdE/U+7zIslO1FyX+2vplHqeT58fIAJN4RG+05mO3Ood/s/E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eBckxAAAANwAAAAPAAAAAAAAAAAA&#10;AAAAAKECAABkcnMvZG93bnJldi54bWxQSwUGAAAAAAQABAD5AAAAkgMAAAAA&#10;" strokeweight="2.25pt"/>
                  <v:line id="Line 56" o:spid="_x0000_s1080" style="position:absolute;visibility:visible;mso-wrap-style:square" from="14633,762" to="21489,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eDVsAAAADcAAAADwAAAGRycy9kb3ducmV2LnhtbERPTWvCQBC9F/wPywi96UYRkdRVRBBy&#10;sAej2OuQHbPB7GzMbjX9951DocfH+15vB9+qJ/WxCWxgNs1AEVfBNlwbuJwPkxWomJAttoHJwA9F&#10;2G5Gb2vMbXjxiZ5lqpWEcMzRgEupy7WOlSOPcRo6YuFuofeYBPa1tj2+JNy3ep5lS+2xYWlw2NHe&#10;UXUvv72BxWfh7NdwjMdTVlypeSz2jzIY8z4edh+gEg3pX/znLqz4lrJWzsgR0J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nng1bAAAAA3AAAAA8AAAAAAAAAAAAAAAAA&#10;oQIAAGRycy9kb3ducmV2LnhtbFBLBQYAAAAABAAEAPkAAACOAwAAAAA=&#10;" strokeweight="2.25pt"/>
                  <v:shape id="AutoShape 57" o:spid="_x0000_s1081" type="#_x0000_t123" style="position:absolute;left:12351;top:3043;width:2282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6zMMA&#10;AADcAAAADwAAAGRycy9kb3ducmV2LnhtbESPT4vCMBTE78J+h/AEb5oqIrZrFFcU/+Bl1b0/mrdt&#10;sXkpSdT67c3CgsdhZn7DzBatqcWdnK8sKxgOEhDEudUVFwou501/CsIHZI21ZVLwJA+L+Udnhpm2&#10;D/6m+ykUIkLYZ6igDKHJpPR5SQb9wDbE0fu1zmCI0hVSO3xEuKnlKEkm0mDFcaHEhlYl5dfTzSj4&#10;ao85bg43vshzhT9uv35u07VSvW67/AQRqA3v8H97pxWMJyn8nYlHQM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e6zMMAAADcAAAADwAAAAAAAAAAAAAAAACYAgAAZHJzL2Rv&#10;d25yZXYueG1sUEsFBgAAAAAEAAQA9QAAAIgDAAAAAA==&#10;" strokeweight="2.25pt"/>
                  <v:line id="Line 58" o:spid="_x0000_s1082" style="position:absolute;visibility:visible;mso-wrap-style:square" from="4346,7620" to="12351,7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gZjcEAAADcAAAADwAAAGRycy9kb3ducmV2LnhtbERPTWvCQBC9C/0PyxS86aZFrKRuQhEK&#10;OdiDqdjrkJ1mQ7OzMbtq+u+dQ6HHx/velpPv1ZXG2AU28LTMQBE3wXbcGjh+vi82oGJCttgHJgO/&#10;FKEsHmZbzG248YGudWqVhHDM0YBLaci1jo0jj3EZBmLhvsPoMQkcW21HvEm47/Vzlq21x46lweFA&#10;O0fNT33xBlYflbNf0z7uD1l1ou682p3rYMz8cXp7BZVoSv/iP3dlxfci8+WMHAFd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SBmNwQAAANwAAAAPAAAAAAAAAAAAAAAA&#10;AKECAABkcnMvZG93bnJldi54bWxQSwUGAAAAAAQABAD5AAAAjwMAAAAA&#10;" strokeweight="2.25pt"/>
                  <v:shape id="AutoShape 59" o:spid="_x0000_s1083" type="#_x0000_t123" style="position:absolute;left:12351;top:6480;width:2282;height:2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ggF8UA&#10;AADcAAAADwAAAGRycy9kb3ducmV2LnhtbESPS2vDMBCE74H+B7GF3BI5JbSNEyW0ISZt6aV53Bdr&#10;Y5taKyMpfvz7qhDIcZiZb5jVpje1aMn5yrKC2TQBQZxbXXGh4HTMJq8gfEDWWFsmBQN52KwfRitM&#10;te34h9pDKESEsE9RQRlCk0rp85IM+qltiKN3sc5giNIVUjvsItzU8ilJnqXBiuNCiQ1tS8p/D1ej&#10;4L3/zjH7uvJJHis8u8/dsF/slBo/9m9LEIH6cA/f2h9awfxlBv9n4hG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aCAXxQAAANwAAAAPAAAAAAAAAAAAAAAAAJgCAABkcnMv&#10;ZG93bnJldi54bWxQSwUGAAAAAAQABAD1AAAAigMAAAAA&#10;" strokeweight="2.25pt"/>
                  <v:line id="Line 60" o:spid="_x0000_s1084" style="position:absolute;visibility:visible;mso-wrap-style:square" from="14633,7620" to="21489,7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YiYcQAAADcAAAADwAAAGRycy9kb3ducmV2LnhtbESPQWvCQBSE7wX/w/IEb3XTEFpJXaUI&#10;hRzswVTs9ZF9Zhezb2N2q/HfdwuCx2Hmm2GW69F14kJDsJ4VvMwzEMSN15ZbBfvvz+cFiBCRNXae&#10;ScGNAqxXk6clltpfeUeXOrYilXAoUYGJsS+lDI0hh2Hue+LkHf3gMCY5tFIPeE3lrpN5lr1Kh5bT&#10;gsGeNoaaU/3rFBRfldE/4zZsd1l1IHsuNufaKzWbjh/vICKN8RG+05VO3FsO/2fSEZ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1iJhxAAAANwAAAAPAAAAAAAAAAAA&#10;AAAAAKECAABkcnMvZG93bnJldi54bWxQSwUGAAAAAAQABAD5AAAAkgMAAAAA&#10;" strokeweight="2.25pt"/>
                  <v:line id="Line 61" o:spid="_x0000_s1085" style="position:absolute;visibility:visible;mso-wrap-style:square" from="24921,4191" to="24953,12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qH+sMAAADcAAAADwAAAGRycy9kb3ducmV2LnhtbESPT4vCMBTE78J+h/AEb5r6B1eqURZB&#10;6EEP1mX3+mjeNmWbl9pErd/eCILHYeY3w6w2na3FlVpfOVYwHiUgiAunKy4VfJ92wwUIH5A11o5J&#10;wZ08bNYfvRWm2t34SNc8lCKWsE9RgQmhSaX0hSGLfuQa4uj9udZiiLItpW7xFsttLSdJMpcWK44L&#10;BhvaGir+84tVMDtkRv92e78/JtkPVefZ9pw7pQb97msJIlAX3uEXnenIfU7heSYeAb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ah/rDAAAA3AAAAA8AAAAAAAAAAAAA&#10;AAAAoQIAAGRycy9kb3ducmV2LnhtbFBLBQYAAAAABAAEAPkAAACRAwAAAAA=&#10;" strokeweight="2.25pt"/>
                  <v:line id="Line 62" o:spid="_x0000_s1086" style="position:absolute;flip:x;visibility:visible;mso-wrap-style:square" from="2282,4568" to="2290,1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3AcMcAAADcAAAADwAAAGRycy9kb3ducmV2LnhtbESPQWvCQBCF74X+h2UKvRTdKKFKdBOK&#10;WqsghaoHj2N2TEKzsyG7avz3XaHg8fHmfW/eNOtMLS7UusqygkE/AkGcW11xoWC/++yNQTiPrLG2&#10;TApu5CBLn5+mmGh75R+6bH0hAoRdggpK75tESpeXZND1bUMcvJNtDfog20LqFq8Bbmo5jKJ3abDi&#10;0FBiQ7OS8t/t2YQ35vFufTt+LUffi1m+Oa3jt2h1UOr1pfuYgPDU+cfxf3qlFcSjGO5jAgFk+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ncBwxwAAANwAAAAPAAAAAAAA&#10;AAAAAAAAAKECAABkcnMvZG93bnJldi54bWxQSwUGAAAAAAQABAD5AAAAlQMAAAAA&#10;" strokeweight="2.25pt"/>
                  <v:line id="Line 63" o:spid="_x0000_s1087" style="position:absolute;flip:x;visibility:visible;mso-wrap-style:square" from="21489,4191" to="24921,4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LywMcAAADcAAAADwAAAGRycy9kb3ducmV2LnhtbESPQUvDQBSE70L/w/IKXqTdKLHW2G0p&#10;guAhF1tJ6e2ZfWZDsm/j7trGf+8KBY/DzHzDrDaj7cWJfGgdK7idZyCIa6dbbhS8719mSxAhImvs&#10;HZOCHwqwWU+uVlhod+Y3Ou1iIxKEQ4EKTIxDIWWoDVkMczcQJ+/TeYsxSd9I7fGc4LaXd1m2kBZb&#10;TgsGB3o2VHe7b6tALsubL7/9yLuqOxweTVVXw7FU6no6bp9ARBrjf/jSftUK8od7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wvLAxwAAANwAAAAPAAAAAAAA&#10;AAAAAAAAAKECAABkcnMvZG93bnJldi54bWxQSwUGAAAAAAQABAD5AAAAlQMAAAAA&#10;"/>
                  <v:shape id="AutoShape 64" o:spid="_x0000_s1088" type="#_x0000_t123" style="position:absolute;left:12351;width:2290;height:2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G4Y8QA&#10;AADcAAAADwAAAGRycy9kb3ducmV2LnhtbESPzWrDMBCE74W+g9hCb42cUpzEiRLaEtMm5JK/+2Jt&#10;bBNrZSQltt++KhR6HGbmG2ax6k0j7uR8bVnBeJSAIC6srrlUcDrmL1MQPiBrbCyTgoE8rJaPDwvM&#10;tO14T/dDKEWEsM9QQRVCm0npi4oM+pFtiaN3sc5giNKVUjvsItw08jVJUmmw5rhQYUufFRXXw80o&#10;+Oh3BebbG5/kscaz26yHr9laqeen/n0OIlAf/sN/7W+t4G2Swu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BuGPEAAAA3AAAAA8AAAAAAAAAAAAAAAAAmAIAAGRycy9k&#10;b3ducmV2LnhtbFBLBQYAAAAABAAEAPUAAACJAwAAAAA=&#10;" strokeweight="2.2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65" o:spid="_x0000_s1089" type="#_x0000_t32" style="position:absolute;left:21497;top:4191;width:3432;height: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5FmMYAAADcAAAADwAAAGRycy9kb3ducmV2LnhtbESPT2sCMRTE7wW/Q3iCl6LZaqmyGsUK&#10;lgoe6j+8PjbPzeLmZdnEdf32plDocZiZ3zCzRWtL0VDtC8cK3gYJCOLM6YJzBcfDuj8B4QOyxtIx&#10;KXiQh8W88zLDVLs776jZh1xECPsUFZgQqlRKnxmy6AeuIo7exdUWQ5R1LnWN9wi3pRwmyYe0WHBc&#10;MFjRylB23d+sgtAkI/86Oe4+T+bruj2PlpvH+kepXrddTkEEasN/+K/9rRW8j8fweyYeATl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+RZjGAAAA3AAAAA8AAAAAAAAA&#10;AAAAAAAAoQIAAGRycy9kb3ducmV2LnhtbFBLBQYAAAAABAAEAPkAAACUAwAAAAA=&#10;" strokeweight="2.25pt"/>
                  <w10:wrap type="none"/>
                  <w10:anchorlock/>
                </v:group>
              </w:pict>
            </w:r>
          </w:p>
        </w:tc>
      </w:tr>
      <w:tr w:rsidR="009A3D53" w:rsidRPr="00C12472" w:rsidTr="00C432F9">
        <w:tc>
          <w:tcPr>
            <w:tcW w:w="7469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3 группа</w:t>
            </w:r>
          </w:p>
        </w:tc>
        <w:tc>
          <w:tcPr>
            <w:tcW w:w="714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>4 группа</w:t>
            </w:r>
          </w:p>
        </w:tc>
      </w:tr>
      <w:tr w:rsidR="009A3D53" w:rsidRPr="00C12472" w:rsidTr="00C432F9">
        <w:tc>
          <w:tcPr>
            <w:tcW w:w="7469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9A3D53" w:rsidP="00C12472">
            <w:pPr>
              <w:tabs>
                <w:tab w:val="left" w:pos="1425"/>
              </w:tabs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 w:rsidRPr="00C12472">
              <w:rPr>
                <w:rFonts w:ascii="Times New Roman" w:eastAsia="Calibri" w:hAnsi="Times New Roman"/>
                <w:sz w:val="32"/>
                <w:szCs w:val="32"/>
                <w:lang w:eastAsia="en-US"/>
              </w:rPr>
              <w:tab/>
            </w:r>
            <w:r w:rsidR="00744F40">
              <w:rPr>
                <w:rFonts w:eastAsia="Calibri"/>
                <w:lang w:eastAsia="en-US"/>
              </w:rPr>
            </w:r>
            <w:r w:rsidR="00744F40">
              <w:rPr>
                <w:rFonts w:eastAsia="Calibri"/>
                <w:lang w:eastAsia="en-US"/>
              </w:rPr>
              <w:pict>
                <v:group id="Полотно 550" o:spid="_x0000_s1044" editas="canvas" style="width:219.6pt;height:108pt;mso-position-horizontal-relative:char;mso-position-vertical-relative:line" coordsize="27889,13716">
                  <v:shape id="_x0000_s1045" type="#_x0000_t75" style="position:absolute;width:27889;height:13716;visibility:visible;mso-wrap-style:square">
                    <v:fill o:detectmouseclick="t"/>
                    <v:path o:connecttype="none"/>
                  </v:shape>
                  <v:line id="Line 22" o:spid="_x0000_s1046" style="position:absolute;visibility:visible;mso-wrap-style:square" from="5028,4569" to="6834,4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Ov0MIAAADcAAAADwAAAGRycy9kb3ducmV2LnhtbERPz2vCMBS+D/wfwhN2W9M5N6QaRQqD&#10;HvRgN+b10TybsualJlnt/vvlIOz48f3e7Cbbi5F86BwreM5yEMSN0x23Cj4/3p9WIEJE1tg7JgW/&#10;FGC3nT1ssNDuxica69iKFMKhQAUmxqGQMjSGLIbMDcSJuzhvMSboW6k93lK47eUiz9+kxY5Tg8GB&#10;SkPNd/1jFSyPldHn6RAOp7z6ou66LK+1U+pxPu3XICJN8V98d1dawetLmp/OpCM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Ov0MIAAADcAAAADwAAAAAAAAAAAAAA&#10;AAChAgAAZHJzL2Rvd25yZXYueG1sUEsFBgAAAAAEAAQA+QAAAJADAAAAAA==&#10;" strokeweight="2.25pt"/>
                  <v:line id="Line 23" o:spid="_x0000_s1047" style="position:absolute;visibility:visible;mso-wrap-style:square" from="6858,2280" to="6858,7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8KS8UAAADcAAAADwAAAGRycy9kb3ducmV2LnhtbESPQWvCQBSE70L/w/IK3szGakuJWaUI&#10;hRziwbS010f2mQ3Nvo3Z1cR/7xYKPQ4z8w2T7ybbiSsNvnWsYJmkIIhrp1tuFHx+vC9eQfiArLFz&#10;TApu5GG3fZjlmGk38pGuVWhEhLDPUIEJoc+k9LUhiz5xPXH0Tm6wGKIcGqkHHCPcdvIpTV+kxZbj&#10;gsGe9obqn+piFawPhdHfU+nLY1p8UXte78+VU2r+OL1tQASawn/4r11oBc+rJfyeiUdAb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Y8KS8UAAADcAAAADwAAAAAAAAAA&#10;AAAAAAChAgAAZHJzL2Rvd25yZXYueG1sUEsFBgAAAAAEAAQA+QAAAJMDAAAAAA==&#10;" strokeweight="2.25pt"/>
                  <v:line id="Line 24" o:spid="_x0000_s1048" style="position:absolute;visibility:visible;mso-wrap-style:square" from="6858,2280" to="12576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2UPMQAAADcAAAADwAAAGRycy9kb3ducmV2LnhtbESPT4vCMBTE7wt+h/AEb2vqnxWpRhFB&#10;6EEPdhe9PppnU2xeahO1fnuzsLDHYWZ+wyzXna3Fg1pfOVYwGiYgiAunKy4V/HzvPucgfEDWWDsm&#10;BS/ysF71PpaYavfkIz3yUIoIYZ+iAhNCk0rpC0MW/dA1xNG7uNZiiLItpW7xGeG2luMkmUmLFccF&#10;gw1tDRXX/G4VTA+Z0edu7/fHJDtRdZtub7lTatDvNgsQgbrwH/5rZ1rB12QM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ZQ8xAAAANwAAAAPAAAAAAAAAAAA&#10;AAAAAKECAABkcnMvZG93bnJldi54bWxQSwUGAAAAAAQABAD5AAAAkgMAAAAA&#10;" strokeweight="2.25pt"/>
                  <v:line id="Line 25" o:spid="_x0000_s1049" style="position:absolute;visibility:visible;mso-wrap-style:square" from="6858,7998" to="12576,7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Exp8MAAADcAAAADwAAAGRycy9kb3ducmV2LnhtbESPQYvCMBSE78L+h/AW9qapqy5SjbII&#10;Qg96sMp6fTTPpti81CZq998bQfA4zMw3zHzZ2VrcqPWVYwXDQQKCuHC64lLBYb/uT0H4gKyxdkwK&#10;/snDcvHRm2Oq3Z13dMtDKSKEfYoKTAhNKqUvDFn0A9cQR+/kWoshyraUusV7hNtafifJj7RYcVww&#10;2NDKUHHOr1bBeJsZfew2frNLsj+qLuPVJXdKfX12vzMQgbrwDr/amVYwGY3geSYe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RMafDAAAA3AAAAA8AAAAAAAAAAAAA&#10;AAAAoQIAAGRycy9kb3ducmV2LnhtbFBLBQYAAAAABAAEAPkAAACRAwAAAAA=&#10;" strokeweight="2.25pt"/>
                  <v:shape id="AutoShape 26" o:spid="_x0000_s1050" type="#_x0000_t123" style="position:absolute;left:12576;top:1140;width:2283;height:2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Q10sQA&#10;AADcAAAADwAAAGRycy9kb3ducmV2LnhtbESPT2sCMRTE7wW/Q3hCb92sthVdjaKi1BYv/rs/Ns/d&#10;xc3LkkRdv70pFHocZuY3zGTWmlrcyPnKsoJekoIgzq2uuFBwPKzfhiB8QNZYWyYFD/Iwm3ZeJphp&#10;e+cd3fahEBHCPkMFZQhNJqXPSzLoE9sQR+9sncEQpSukdniPcFPLfpoOpMGK40KJDS1Lyi/7q1Gw&#10;aLc5rn+ufJSHCk/ue/X4Gq2Ueu228zGIQG34D/+1N1rB5/sH/J6JR0B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UNdLEAAAA3AAAAA8AAAAAAAAAAAAAAAAAmAIAAGRycy9k&#10;b3ducmV2LnhtbFBLBQYAAAAABAAEAPUAAACJAwAAAAA=&#10;" strokeweight="2.25pt"/>
                  <v:shape id="AutoShape 27" o:spid="_x0000_s1051" type="#_x0000_t123" style="position:absolute;left:12576;top:6858;width:2283;height:2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iQScQA&#10;AADcAAAADwAAAGRycy9kb3ducmV2LnhtbESPzWrDMBCE74W+g9hCb42cFofEiRLaEtMm5JK/+2Jt&#10;bBNrZSQltt++KhR6HGbmG2ax6k0j7uR8bVnBeJSAIC6srrlUcDrmL1MQPiBrbCyTgoE8rJaPDwvM&#10;tO14T/dDKEWEsM9QQRVCm0npi4oM+pFtiaN3sc5giNKVUjvsItw08jVJJtJgzXGhwpY+Kyquh5tR&#10;8NHvCsy3Nz7JY41nt1kPX7O1Us9P/fscRKA+/If/2t9aQfqWwu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YkEnEAAAA3AAAAA8AAAAAAAAAAAAAAAAAmAIAAGRycy9k&#10;b3ducmV2LnhtbFBLBQYAAAAABAAEAPUAAACJAwAAAAA=&#10;" strokeweight="2.25pt"/>
                  <v:line id="Line 28" o:spid="_x0000_s1052" style="position:absolute;visibility:visible;mso-wrap-style:square" from="14859,2280" to="19434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aSP8MAAADcAAAADwAAAGRycy9kb3ducmV2LnhtbESPQYvCMBSE7wv+h/CEva2propUo4gg&#10;9OAerKLXR/Nsis1LbbLa/fcbQfA4zMw3zGLV2VrcqfWVYwXDQQKCuHC64lLB8bD9moHwAVlj7ZgU&#10;/JGH1bL3scBUuwfv6Z6HUkQI+xQVmBCaVEpfGLLoB64hjt7FtRZDlG0pdYuPCLe1HCXJVFqsOC4Y&#10;bGhjqLjmv1bB+Ccz+tzt/G6fZCeqbuPNLXdKffa79RxEoC68w692phVMvqfwPBOP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mkj/DAAAA3AAAAA8AAAAAAAAAAAAA&#10;AAAAoQIAAGRycy9kb3ducmV2LnhtbFBLBQYAAAAABAAEAPkAAACRAwAAAAA=&#10;" strokeweight="2.25pt"/>
                  <v:line id="Line 29" o:spid="_x0000_s1053" style="position:absolute;visibility:visible;mso-wrap-style:square" from="14859,7998" to="19434,7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o3pMQAAADcAAAADwAAAGRycy9kb3ducmV2LnhtbESPT4vCMBTE7wt+h/AEb2vqn1WpRhFh&#10;oQf3YFf0+mieTbF5qU1W67c3Cwt7HGbmN8xq09la3Kn1lWMFo2ECgrhwuuJSwfH7830BwgdkjbVj&#10;UvAkD5t1722FqXYPPtA9D6WIEPYpKjAhNKmUvjBk0Q9dQxy9i2sthijbUuoWHxFuazlOkpm0WHFc&#10;MNjQzlBxzX+sgulXZvS52/v9IclOVN2mu1vulBr0u+0SRKAu/If/2plW8DGZw++Ze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KjekxAAAANwAAAAPAAAAAAAAAAAA&#10;AAAAAKECAABkcnMvZG93bnJldi54bWxQSwUGAAAAAAQABAD5AAAAkgMAAAAA&#10;" strokeweight="2.25pt"/>
                  <v:line id="Line 30" o:spid="_x0000_s1054" style="position:absolute;visibility:visible;mso-wrap-style:square" from="19434,2280" to="19443,8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Wj1sIAAADcAAAADwAAAGRycy9kb3ducmV2LnhtbERPz2vCMBS+D/wfwhN2W9M5N6QaRQqD&#10;HvRgN+b10TybsualJlnt/vvlIOz48f3e7Cbbi5F86BwreM5yEMSN0x23Cj4/3p9WIEJE1tg7JgW/&#10;FGC3nT1ssNDuxica69iKFMKhQAUmxqGQMjSGLIbMDcSJuzhvMSboW6k93lK47eUiz9+kxY5Tg8GB&#10;SkPNd/1jFSyPldHn6RAOp7z6ou66LK+1U+pxPu3XICJN8V98d1dawetLWpvOpCM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Wj1sIAAADcAAAADwAAAAAAAAAAAAAA&#10;AAChAgAAZHJzL2Rvd25yZXYueG1sUEsFBgAAAAAEAAQA+QAAAJADAAAAAA==&#10;" strokeweight="2.25pt"/>
                  <v:line id="Line 31" o:spid="_x0000_s1055" style="position:absolute;visibility:visible;mso-wrap-style:square" from="19434,4569" to="22860,4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kGTcQAAADcAAAADwAAAGRycy9kb3ducmV2LnhtbESPT4vCMBTE7wt+h/AEb2vqnxWtRhFh&#10;oQf3YFf0+mieTbF5qU1W67c3Cwt7HGbmN8xq09la3Kn1lWMFo2ECgrhwuuJSwfH7830OwgdkjbVj&#10;UvAkD5t1722FqXYPPtA9D6WIEPYpKjAhNKmUvjBk0Q9dQxy9i2sthijbUuoWHxFuazlOkpm0WHFc&#10;MNjQzlBxzX+sgulXZvS52/v9IclOVN2mu1vulBr0u+0SRKAu/If/2plW8DFZwO+Ze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+QZNxAAAANwAAAAPAAAAAAAAAAAA&#10;AAAAAKECAABkcnMvZG93bnJldi54bWxQSwUGAAAAAAQABAD5AAAAkgMAAAAA&#10;" strokeweight="2.25pt"/>
                  <v:shape id="AutoShape 32" o:spid="_x0000_s1056" type="#_x0000_t123" style="position:absolute;left:22860;top:3429;width:2292;height:2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lArMAA&#10;AADcAAAADwAAAGRycy9kb3ducmV2LnhtbERPy4rCMBTdC/5DuMLsbDoyilONMiOKD9z4mP2lubZl&#10;mpuSRK1/bxaCy8N5T+etqcWNnK8sK/hMUhDEudUVFwrOp1V/DMIHZI21ZVLwIA/zWbczxUzbOx/o&#10;dgyFiCHsM1RQhtBkUvq8JIM+sQ1x5C7WGQwRukJqh/cYbmo5SNORNFhxbCixoUVJ+f/xahT8tvsc&#10;V7srn+Wpwj+3XT7W30ulPnrtzwREoDa8xS/3RisYfsX58Uw8AnL2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KlArMAAAADcAAAADwAAAAAAAAAAAAAAAACYAgAAZHJzL2Rvd25y&#10;ZXYueG1sUEsFBgAAAAAEAAQA9QAAAIUDAAAAAA==&#10;" strokeweight="2.25pt"/>
                  <v:line id="Line 33" o:spid="_x0000_s1057" style="position:absolute;visibility:visible;mso-wrap-style:square" from="25152,4569" to="26747,4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mWncQAAADcAAAADwAAAGRycy9kb3ducmV2LnhtbESPT2sCMRTE74LfITzBm2btHylbs6IF&#10;wUMvriIeH8lzd9nNy5KkuvbTN4VCj8PM/IZZrQfbiRv50DhWsJhnIIi1Mw1XCk7H3ewNRIjIBjvH&#10;pOBBAdbFeLTC3Lg7H+hWxkokCIccFdQx9rmUQddkMcxdT5y8q/MWY5K+ksbjPcFtJ5+ybCktNpwW&#10;auzpoybdll9WQbnXV/f97NvzZfup9Q79ARuv1HQybN5BRBrif/ivvTcKXl8W8HsmHQFZ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KZadxAAAANwAAAAPAAAAAAAAAAAA&#10;AAAAAKECAABkcnMvZG93bnJldi54bWxQSwUGAAAAAAQABAD5AAAAkgMAAAAA&#10;" strokeweight="3pt"/>
                  <v:line id="Line 34" o:spid="_x0000_s1058" style="position:absolute;visibility:visible;mso-wrap-style:square" from="5028,4569" to="503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vnQcQAAADcAAAADwAAAGRycy9kb3ducmV2LnhtbESPwWrDMBBE74X8g9hAb7Wc4JbgWgkh&#10;UPAhOcQN6XWxtpaotXIsNXH/PioUehxm5g1TbSbXiyuNwXpWsMhyEMSt15Y7Baf3t6cViBCRNfae&#10;ScEPBdisZw8Vltrf+EjXJnYiQTiUqMDEOJRShtaQw5D5gTh5n350GJMcO6lHvCW46+Uyz1+kQ8tp&#10;weBAO0PtV/PtFBSH2uiPaR/2x7w+k70Uu0vjlXqcT9tXEJGm+B/+a9dawXOxhN8z6QjI9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W+dBxAAAANwAAAAPAAAAAAAAAAAA&#10;AAAAAKECAABkcnMvZG93bnJldi54bWxQSwUGAAAAAAQABAD5AAAAkgMAAAAA&#10;" strokeweight="2.25pt"/>
                  <v:line id="Line 35" o:spid="_x0000_s1059" style="position:absolute;visibility:visible;mso-wrap-style:square" from="26747,4569" to="26755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dC2sUAAADcAAAADwAAAGRycy9kb3ducmV2LnhtbESPQWvCQBSE70L/w/IK3symNi0SXUMR&#10;hBzswVja6yP7zAazb5PsVuO/7xYKPQ4z8w2zKSbbiSuNvnWs4ClJQRDXTrfcKPg47RcrED4ga+wc&#10;k4I7eSi2D7MN5trd+EjXKjQiQtjnqMCE0OdS+tqQRZ+4njh6ZzdaDFGOjdQj3iLcdnKZpq/SYstx&#10;wWBPO0P1pfq2CrL30uiv6eAPx7T8pHbIdkPllJo/Tm9rEIGm8B/+a5dawUv2DL9n4hG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dC2sUAAADcAAAADwAAAAAAAAAA&#10;AAAAAAChAgAAZHJzL2Rvd25yZXYueG1sUEsFBgAAAAAEAAQA+QAAAJMDAAAAAA==&#10;" strokeweight="2.25pt"/>
                  <v:line id="Line 36" o:spid="_x0000_s1060" style="position:absolute;visibility:visible;mso-wrap-style:square" from="5028,10287" to="6858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7arsMAAADcAAAADwAAAGRycy9kb3ducmV2LnhtbESPQYvCMBSE78L+h/AEb5oqVZauUURY&#10;6ME9WMW9Ppq3TbF5qU3U+u83guBxmJlvmOW6t424UedrxwqmkwQEcel0zZWC4+F7/AnCB2SNjWNS&#10;8CAP69XHYImZdnfe060IlYgQ9hkqMCG0mZS+NGTRT1xLHL0/11kMUXaV1B3eI9w2cpYkC2mx5rhg&#10;sKWtofJcXK2C9Cc3+rff+d0+yU9UX9LtpXBKjYb95gtEoD68w692rhXM0xSeZ+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+2q7DAAAA3AAAAA8AAAAAAAAAAAAA&#10;AAAAoQIAAGRycy9kb3ducmV2LnhtbFBLBQYAAAAABAAEAPkAAACRAwAAAAA=&#10;" strokeweight="2.25pt"/>
                  <v:line id="Line 37" o:spid="_x0000_s1061" style="position:absolute;flip:y;visibility:visible;mso-wrap-style:square" from="6858,9146" to="9142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qUP8MAAADcAAAADwAAAGRycy9kb3ducmV2LnhtbESPQWsCMRSE70L/Q3iFXopma7XIapRW&#10;sEpvteL5sXndLN33sk1S3f77Rih4HGa+GWax6rlVJwqx8WLgYVSAIqm8baQ2cPjYDGegYkKx2Hoh&#10;A78UYbW8GSywtP4s73Tap1rlEoklGnApdaXWsXLEGEe+I8nepw+MKctQaxvwnMu51eOieNKMjeQF&#10;hx2tHVVf+x82MHUV7zaH7f33I76FxMwvr9ujMXe3/fMcVKI+XcP/9M5mbjKFy5l8BP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KlD/DAAAA3AAAAA8AAAAAAAAAAAAA&#10;AAAAoQIAAGRycy9kb3ducmV2LnhtbFBLBQYAAAAABAAEAPkAAACRAwAAAAA=&#10;" strokeweight="3pt"/>
                  <v:line id="Line 38" o:spid="_x0000_s1062" style="position:absolute;visibility:visible;mso-wrap-style:square" from="8000,10287" to="19434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AO6cQAAADcAAAADwAAAGRycy9kb3ducmV2LnhtbESPQWvCQBSE70L/w/IK3nTTVkNJs0pb&#10;EDx4MZbS42P3mYRk34bdrcb++q4geBxm5humXI+2FyfyoXWs4GmegSDWzrRcK/g6bGavIEJENtg7&#10;JgUXCrBePUxKLIw7855OVaxFgnAoUEET41BIGXRDFsPcDcTJOzpvMSbpa2k8nhPc9vI5y3JpseW0&#10;0OBAnw3prvq1CqqtPrq/F999/3zstN6g32PrlZo+ju9vICKN8R6+tbdGwXKRw/VMO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wA7pxAAAANwAAAAPAAAAAAAAAAAA&#10;AAAAAKECAABkcnMvZG93bnJldi54bWxQSwUGAAAAAAQABAD5AAAAkgMAAAAA&#10;" strokeweight="3pt"/>
                  <v:line id="Line 39" o:spid="_x0000_s1063" style="position:absolute;visibility:visible;mso-wrap-style:square" from="19434,9146" to="19443,11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yrcsMAAADcAAAADwAAAGRycy9kb3ducmV2LnhtbESPQWsCMRSE74L/ITyhN81qW1u2RlFB&#10;8ODFVaTHR/LcXdy8LEnUbX99IxQ8DjPzDTNbdLYRN/KhdqxgPMpAEGtnai4VHA+b4SeIEJENNo5J&#10;wQ8FWMz7vRnmxt15T7ciliJBOOSooIqxzaUMuiKLYeRa4uSdnbcYk/SlNB7vCW4bOcmyqbRYc1qo&#10;sKV1RfpSXK2CYqvP7vfVX07fq53WG/R7rL1SL4Nu+QUiUhef4f/21ih4f/uAx5l0BO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Mq3LDAAAA3AAAAA8AAAAAAAAAAAAA&#10;AAAAoQIAAGRycy9kb3ducmV2LnhtbFBLBQYAAAAABAAEAPkAAACRAwAAAAA=&#10;" strokeweight="3pt"/>
                  <v:line id="Line 40" o:spid="_x0000_s1064" style="position:absolute;visibility:visible;mso-wrap-style:square" from="20576,7998" to="20576,12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M/AMEAAADcAAAADwAAAGRycy9kb3ducmV2LnhtbERPy2oCMRTdC/2HcAvdOZm2tsholLYw&#10;MAs3jqV0eUnuPHByMySpjn69WQhdHs57vZ3sIE7kQ+9YwXOWgyDWzvTcKvg+lPMliBCRDQ6OScGF&#10;Amw3D7M1FsadeU+nOrYihXAoUEEX41hIGXRHFkPmRuLENc5bjAn6VhqP5xRuB/mS5+/SYs+pocOR&#10;vjrSx/rPKqgr3bjrqz/+/H7utC7R77H3Sj09Th8rEJGm+C++uyuj4G2R1qYz6QjIz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Ez8AwQAAANwAAAAPAAAAAAAAAAAAAAAA&#10;AKECAABkcnMvZG93bnJldi54bWxQSwUGAAAAAAQABAD5AAAAjwMAAAAA&#10;" strokeweight="3pt"/>
                  <v:line id="Line 41" o:spid="_x0000_s1065" style="position:absolute;visibility:visible;mso-wrap-style:square" from="20576,10287" to="2674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91MMQAAADcAAAADwAAAGRycy9kb3ducmV2LnhtbESPQWvCQBSE74L/YXmCN91Y0mJT1yBC&#10;IQd7MIpeH9nXbGj2bZJdNf333UKhx2FmvmE2+WhbcafBN44VrJYJCOLK6YZrBefT+2INwgdkja1j&#10;UvBNHvLtdLLBTLsHH+lehlpECPsMFZgQukxKXxmy6JeuI47epxsshiiHWuoBHxFuW/mUJC/SYsNx&#10;wWBHe0PVV3mzCtKPwujrePCHY1JcqOnTfV86peazcfcGItAY/sN/7UIreE5f4fdMPAJ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/3UwxAAAANwAAAAPAAAAAAAAAAAA&#10;AAAAAKECAABkcnMvZG93bnJldi54bWxQSwUGAAAAAAQABAD5AAAAkgMAAAAA&#10;" strokeweight="2.25pt"/>
                  <w10:wrap type="none"/>
                  <w10:anchorlock/>
                </v:group>
              </w:pict>
            </w:r>
          </w:p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</w:tc>
        <w:tc>
          <w:tcPr>
            <w:tcW w:w="7147" w:type="dxa"/>
            <w:shd w:val="clear" w:color="auto" w:fill="auto"/>
          </w:tcPr>
          <w:p w:rsidR="009A3D53" w:rsidRPr="00C12472" w:rsidRDefault="009A3D53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</w:p>
          <w:p w:rsidR="009A3D53" w:rsidRPr="00C12472" w:rsidRDefault="00744F40" w:rsidP="009A3D53">
            <w:pPr>
              <w:rPr>
                <w:rFonts w:ascii="Times New Roman" w:eastAsia="Calibri" w:hAnsi="Times New Roman"/>
                <w:sz w:val="32"/>
                <w:szCs w:val="32"/>
                <w:lang w:eastAsia="en-US"/>
              </w:rPr>
            </w:pPr>
            <w:r>
              <w:rPr>
                <w:rFonts w:eastAsia="Calibri"/>
                <w:lang w:eastAsia="en-US"/>
              </w:rPr>
            </w:r>
            <w:r>
              <w:rPr>
                <w:rFonts w:eastAsia="Calibri"/>
                <w:lang w:eastAsia="en-US"/>
              </w:rPr>
              <w:pict>
                <v:group id="Полотно 567" o:spid="_x0000_s1026" editas="canvas" style="width:189pt;height:108.1pt;mso-position-horizontal-relative:char;mso-position-vertical-relative:line" coordsize="24003,13728">
                  <v:shape id="_x0000_s1027" type="#_x0000_t75" style="position:absolute;width:24003;height:13728;visibility:visible;mso-wrap-style:square">
                    <v:fill o:detectmouseclick="t"/>
                    <v:path o:connecttype="none"/>
                  </v:shape>
                  <v:line id="Line 4" o:spid="_x0000_s1028" style="position:absolute;visibility:visible;mso-wrap-style:square" from="5027,4570" to="1074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Dv68QAAADcAAAADwAAAGRycy9kb3ducmV2LnhtbESPQWvCQBSE7wX/w/KE3upGiUXSbEQE&#10;IQc9mJZ6fWRfs8Hs25jdxvjvu4VCj8PMfMPk28l2YqTBt44VLBcJCOLa6ZYbBR/vh5cNCB+QNXaO&#10;ScGDPGyL2VOOmXZ3PtNYhUZECPsMFZgQ+kxKXxuy6BeuJ47elxsshiiHRuoB7xFuO7lKkldpseW4&#10;YLCnvaH6Wn1bBempNPoyHf3xnJSf1N7S/a1ySj3Pp90biEBT+A//tUutYL1ewu+ZeARk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UO/rxAAAANwAAAAPAAAAAAAAAAAA&#10;AAAAAKECAABkcnMvZG93bnJldi54bWxQSwUGAAAAAAQABAD5AAAAkgMAAAAA&#10;" strokeweight="2.25pt"/>
                  <v:shape id="AutoShape 5" o:spid="_x0000_s1029" type="#_x0000_t123" style="position:absolute;left:10742;top:3430;width:2283;height:2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7tncQA&#10;AADcAAAADwAAAGRycy9kb3ducmV2LnhtbESPzWrDMBCE74W+g9hAbrUcQ0rrRglpsGkbcslP74u1&#10;tU2slZHkxHn7qhDocZiZb5jFajSduJDzrWUFsyQFQVxZ3XKt4HQsn15A+ICssbNMCm7kYbV8fFhg&#10;ru2V93Q5hFpECPscFTQh9LmUvmrIoE9sTxy9H+sMhihdLbXDa4SbTmZp+iwNthwXGuxp01B1PgxG&#10;wfu4q7DcDnySxxa/3Vdx+3gtlJpOxvUbiEBj+A/f259awXyewd+Ze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u7Z3EAAAA3AAAAA8AAAAAAAAAAAAAAAAAmAIAAGRycy9k&#10;b3ducmV2LnhtbFBLBQYAAAAABAAEAPUAAACJAwAAAAA=&#10;" strokeweight="2.25pt"/>
                  <v:line id="Line 6" o:spid="_x0000_s1030" style="position:absolute;visibility:visible;mso-wrap-style:square" from="13025,4570" to="22173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7UB8MAAADcAAAADwAAAGRycy9kb3ducmV2LnhtbESPT4vCMBTE7wt+h/AEb2vqX6QaRQSh&#10;B/dgd9Hro3k2xealNlHrtzcLC3scZuY3zGrT2Vo8qPWVYwWjYQKCuHC64lLBz/f+cwHCB2SNtWNS&#10;8CIPm3XvY4Wpdk8+0iMPpYgQ9ikqMCE0qZS+MGTRD11DHL2Lay2GKNtS6hafEW5rOU6SubRYcVww&#10;2NDOUHHN71bB9Csz+twd/OGYZCeqbtPdLXdKDfrddgkiUBf+w3/tTCuYzSbweyYeAbl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/O1AfDAAAA3AAAAA8AAAAAAAAAAAAA&#10;AAAAoQIAAGRycy9kb3ducmV2LnhtbFBLBQYAAAAABAAEAPkAAACRAwAAAAA=&#10;" strokeweight="2.25pt"/>
                  <v:line id="Line 7" o:spid="_x0000_s1031" style="position:absolute;visibility:visible;mso-wrap-style:square" from="5027,8000" to="9601,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dMc8QAAADcAAAADwAAAGRycy9kb3ducmV2LnhtbESPwWrDMBBE74X8g9hAb42c4JTgRgkh&#10;EPDBPdgN6XWxtpaptXIs1Xb/vioUehxm5g2zP862EyMNvnWsYL1KQBDXTrfcKLi+XZ52IHxA1tg5&#10;JgXf5OF4WDzsMdNu4pLGKjQiQthnqMCE0GdS+tqQRb9yPXH0PtxgMUQ5NFIPOEW47eQmSZ6lxZbj&#10;gsGezobqz+rLKkhfc6Pf58IXZZLfqL2n53vllHpczqcXEIHm8B/+a+dawXabwu+ZeATk4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J0xzxAAAANwAAAAPAAAAAAAAAAAA&#10;AAAAAKECAABkcnMvZG93bnJldi54bWxQSwUGAAAAAAQABAD5AAAAkgMAAAAA&#10;" strokeweight="2.25pt"/>
                  <v:shape id="AutoShape 8" o:spid="_x0000_s1032" type="#_x0000_t123" style="position:absolute;left:9601;top:6860;width:2275;height:2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d16cQA&#10;AADcAAAADwAAAGRycy9kb3ducmV2LnhtbESPQWvCQBSE70L/w/IKvemmhRSbuoa2RFrFS9XeH9ln&#10;Esy+DbtrEv99VxA8DjPzDbPIR9OKnpxvLCt4niUgiEurG64UHPar6RyED8gaW8uk4EIe8uXDZIGZ&#10;tgP/Ur8LlYgQ9hkqqEPoMil9WZNBP7MdcfSO1hkMUbpKaodDhJtWviTJqzTYcFyosaOvmsrT7mwU&#10;fI7bElebMx/kvsE/ty4u32+FUk+P48c7iEBjuIdv7R+tIE1TuJ6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HdenEAAAA3AAAAA8AAAAAAAAAAAAAAAAAmAIAAGRycy9k&#10;b3ducmV2LnhtbFBLBQYAAAAABAAEAPUAAACJAwAAAAA=&#10;" strokeweight="2.25pt"/>
                  <v:line id="Line 9" o:spid="_x0000_s1033" style="position:absolute;visibility:visible;mso-wrap-style:square" from="11884,8000" to="15316,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l3n8IAAADcAAAADwAAAGRycy9kb3ducmV2LnhtbESPQYvCMBSE7wv+h/CEva2poiLVKCII&#10;PejBruj10TybYvNSm6jdf28EYY/DzHzDLFadrcWDWl85VjAcJCCIC6crLhUcf7c/MxA+IGusHZOC&#10;P/KwWva+Fphq9+QDPfJQighhn6ICE0KTSukLQxb9wDXE0bu41mKIsi2lbvEZ4baWoySZSosVxwWD&#10;DW0MFdf8bhWM95nR527nd4ckO1F1G29uuVPqu9+t5yACdeE//GlnWsFkMoX3mXg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7l3n8IAAADcAAAADwAAAAAAAAAAAAAA&#10;AAChAgAAZHJzL2Rvd25yZXYueG1sUEsFBgAAAAAEAAQA+QAAAJADAAAAAA==&#10;" strokeweight="2.25pt"/>
                  <v:shape id="AutoShape 10" o:spid="_x0000_s1034" type="#_x0000_t123" style="position:absolute;left:15316;top:6860;width:2275;height:2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lOBcQA&#10;AADcAAAADwAAAGRycy9kb3ducmV2LnhtbESPT2vCQBTE74LfYXlCb7ppwbZGV9Fi6B96qYn3R/aZ&#10;hGbfht01xm/fLQgeh5n5DbPaDKYVPTnfWFbwOEtAEJdWN1wpKPJs+grCB2SNrWVScCUPm/V4tMJU&#10;2wv/UH8IlYgQ9ikqqEPoUil9WZNBP7MdcfRO1hkMUbpKaoeXCDetfEqSZ2mw4bhQY0dvNZW/h7NR&#10;sBu+S8y+zlzIvMGj+9xf3xd7pR4mw3YJItAQ7uFb+0MrmM9f4P9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ZTgXEAAAA3AAAAA8AAAAAAAAAAAAAAAAAmAIAAGRycy9k&#10;b3ducmV2LnhtbFBLBQYAAAAABAAEAPUAAACJAwAAAAA=&#10;" strokeweight="2.25pt"/>
                  <v:line id="Line 11" o:spid="_x0000_s1035" style="position:absolute;visibility:visible;mso-wrap-style:square" from="17599,8000" to="22173,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pGdr8AAADcAAAADwAAAGRycy9kb3ducmV2LnhtbERPTYvCMBC9L/gfwgje1lRRkWoUEYQe&#10;9GBd1uvQjE2xmdQmav335iB4fLzv5bqztXhQ6yvHCkbDBARx4XTFpYK/0+53DsIHZI21Y1LwIg/r&#10;Ve9nial2Tz7SIw+liCHsU1RgQmhSKX1hyKIfuoY4chfXWgwRtqXULT5juK3lOElm0mLFscFgQ1tD&#10;xTW/WwWTQ2b0udv7/THJ/qm6Tba33Ck16HebBYhAXfiKP+5MK5hO49p4Jh4BuX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WpGdr8AAADcAAAADwAAAAAAAAAAAAAAAACh&#10;AgAAZHJzL2Rvd25yZXYueG1sUEsFBgAAAAAEAAQA+QAAAI0DAAAAAA==&#10;" strokeweight="2.25pt"/>
                  <v:line id="Line 12" o:spid="_x0000_s1036" style="position:absolute;visibility:visible;mso-wrap-style:square" from="5027,4570" to="5027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bj7cMAAADcAAAADwAAAGRycy9kb3ducmV2LnhtbESPQYvCMBSE78L+h/AW9qapi8pajbII&#10;Qg96sMp6fTTPpti81CZq998bQfA4zMw3zHzZ2VrcqPWVYwXDQQKCuHC64lLBYb/u/4DwAVlj7ZgU&#10;/JOH5eKjN8dUuzvv6JaHUkQI+xQVmBCaVEpfGLLoB64hjt7JtRZDlG0pdYv3CLe1/E6SibRYcVww&#10;2NDKUHHOr1bBaJsZfew2frNLsj+qLqPVJXdKfX12vzMQgbrwDr/amVYwHk/heSYe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m4+3DAAAA3AAAAA8AAAAAAAAAAAAA&#10;AAAAoQIAAGRycy9kb3ducmV2LnhtbFBLBQYAAAAABAAEAPkAAACRAwAAAAA=&#10;" strokeweight="2.25pt"/>
                  <v:line id="Line 13" o:spid="_x0000_s1037" style="position:absolute;visibility:visible;mso-wrap-style:square" from="22173,4570" to="22173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CAzb8AAADcAAAADwAAAGRycy9kb3ducmV2LnhtbERPTYvCMBC9L/gfwgje1lRRkWoUEYQe&#10;9GBd1uvQjE2xmdQmav335iB4fLzv5bqztXhQ6yvHCkbDBARx4XTFpYK/0+53DsIHZI21Y1LwIg/r&#10;Ve9nial2Tz7SIw+liCHsU1RgQmhSKX1hyKIfuoY4chfXWgwRtqXULT5juK3lOElm0mLFscFgQ1tD&#10;xTW/WwWTQ2b0udv7/THJ/qm6Tba33Ck16HebBYhAXfiKP+5MK5jO4vx4Jh4BuX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XCAzb8AAADcAAAADwAAAAAAAAAAAAAAAACh&#10;AgAAZHJzL2Rvd25yZXYueG1sUEsFBgAAAAAEAAQA+QAAAI0DAAAAAA==&#10;" strokeweight="2.25pt"/>
                  <v:line id="Line 14" o:spid="_x0000_s1038" style="position:absolute;visibility:visible;mso-wrap-style:square" from="5027,11431" to="8459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wlVsMAAADcAAAADwAAAGRycy9kb3ducmV2LnhtbESPQYvCMBSE78L+h/AWvNnURWWpRhFh&#10;oQf3YBX3+mieTbF5qU3U7r83guBxmJlvmMWqt424UedrxwrGSQqCuHS65krBYf8z+gbhA7LGxjEp&#10;+CcPq+XHYIGZdnfe0a0IlYgQ9hkqMCG0mZS+NGTRJ64ljt7JdRZDlF0ldYf3CLeN/ErTmbRYc1ww&#10;2NLGUHkurlbB5Dc3+q/f+u0uzY9UXyabS+GUGn726zmIQH14h1/tXCuYzsbwPBOPgF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48JVbDAAAA3AAAAA8AAAAAAAAAAAAA&#10;AAAAoQIAAGRycy9kb3ducmV2LnhtbFBLBQYAAAAABAAEAPkAAACRAwAAAAA=&#10;" strokeweight="2.25pt"/>
                  <v:line id="Line 15" o:spid="_x0000_s1039" style="position:absolute;flip:y;visibility:visible;mso-wrap-style:square" from="8459,10290" to="10742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ZQK8MAAADcAAAADwAAAGRycy9kb3ducmV2LnhtbESPQUsDMRSE74L/ITzBi7RZt7TI2rSo&#10;sLb0Zi09PzbPzeK+lzWJ7frvG0HwOMx8M8xyPXKvThRi58XA/bQARdJ420lr4PBeTx5AxYRisfdC&#10;Bn4ownp1fbXEyvqzvNFpn1qVSyRWaMClNFRax8YRY5z6gSR7Hz4wpixDq23Acy7nXpdFsdCMneQF&#10;hwO9OGo+999sYO4a3taHzd3XDHchMfPz6+ZozO3N+PQIKtGY/sN/9NZmblHC75l8BPTq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WUCvDAAAA3AAAAA8AAAAAAAAAAAAA&#10;AAAAoQIAAGRycy9kb3ducmV2LnhtbFBLBQYAAAAABAAEAPkAAACRAwAAAAA=&#10;" strokeweight="3pt"/>
                  <v:line id="Line 16" o:spid="_x0000_s1040" style="position:absolute;visibility:visible;mso-wrap-style:square" from="9601,11431" to="14175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IeusMAAADcAAAADwAAAGRycy9kb3ducmV2LnhtbESPQYvCMBSE7wv+h/CEva2propUo4gg&#10;9OAerKLXR/Nsis1LbbLa/fcbQfA4zMw3zGLV2VrcqfWVYwXDQQKCuHC64lLB8bD9moHwAVlj7ZgU&#10;/JGH1bL3scBUuwfv6Z6HUkQI+xQVmBCaVEpfGLLoB64hjt7FtRZDlG0pdYuPCLe1HCXJVFqsOC4Y&#10;bGhjqLjmv1bB+Ccz+tzt/G6fZCeqbuPNLXdKffa79RxEoC68w692phVMpt/wPBOP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iHrrDAAAA3AAAAA8AAAAAAAAAAAAA&#10;AAAAoQIAAGRycy9kb3ducmV2LnhtbFBLBQYAAAAABAAEAPkAAACRAwAAAAA=&#10;" strokeweight="2.25pt"/>
                  <v:line id="Line 17" o:spid="_x0000_s1041" style="position:absolute;visibility:visible;mso-wrap-style:square" from="14175,10290" to="14175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tpZcQAAADcAAAADwAAAGRycy9kb3ducmV2LnhtbESPQWvCQBSE70L/w/IK3nTTVkNJs0pb&#10;EDx4MZbS42P3mYRk34bdrcb++q4geBxm5humXI+2FyfyoXWs4GmegSDWzrRcK/g6bGavIEJENtg7&#10;JgUXCrBePUxKLIw7855OVaxFgnAoUEET41BIGXRDFsPcDcTJOzpvMSbpa2k8nhPc9vI5y3JpseW0&#10;0OBAnw3prvq1CqqtPrq/F999/3zstN6g32PrlZo+ju9vICKN8R6+tbdGwTJfwPVMO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62llxAAAANwAAAAPAAAAAAAAAAAA&#10;AAAAAKECAABkcnMvZG93bnJldi54bWxQSwUGAAAAAAQABAD5AAAAkgMAAAAA&#10;" strokeweight="3pt"/>
                  <v:line id="Line 18" o:spid="_x0000_s1042" style="position:absolute;visibility:visible;mso-wrap-style:square" from="15316,9141" to="15324,1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fM/sIAAADcAAAADwAAAGRycy9kb3ducmV2LnhtbESPQYvCMBSE74L/ITxhb5rqoizVKCoI&#10;HrzYlcXjI3m2xealJFG7++uNIOxxmJlvmMWqs424kw+1YwXjUQaCWDtTc6ng9L0bfoEIEdlg45gU&#10;/FKA1bLfW2Bu3IOPdC9iKRKEQ44KqhjbXMqgK7IYRq4lTt7FeYsxSV9K4/GR4LaRkyybSYs1p4UK&#10;W9pWpK/FzSoo9vri/j799ee8OWi9Q3/E2iv1MejWcxCRuvgffrf3RsF0NoXXmXQE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6fM/sIAAADcAAAADwAAAAAAAAAAAAAA&#10;AAChAgAAZHJzL2Rvd25yZXYueG1sUEsFBgAAAAAEAAQA+QAAAJADAAAAAA==&#10;" strokeweight="3pt"/>
                  <v:line id="Line 19" o:spid="_x0000_s1043" style="position:absolute;visibility:visible;mso-wrap-style:square" from="15316,11431" to="22173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W9IsMAAADcAAAADwAAAGRycy9kb3ducmV2LnhtbESPQYvCMBSE78L+h/AWvGm6i5alGmUR&#10;FnrQg1XW66N5NsXmpTZR6783guBxmJlvmPmyt424Uudrxwq+xgkI4tLpmisF+93f6AeED8gaG8ek&#10;4E4elouPwRwz7W68pWsRKhEh7DNUYEJoMyl9aciiH7uWOHpH11kMUXaV1B3eItw28jtJUmmx5rhg&#10;sKWVofJUXKyCySY3+tCv/Xqb5P9Unyerc+GUGn72vzMQgfrwDr/auVYwTVN4nolH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VvSLDAAAA3AAAAA8AAAAAAAAAAAAA&#10;AAAAoQIAAGRycy9kb3ducmV2LnhtbFBLBQYAAAAABAAEAPkAAACRAwAAAAA=&#10;" strokeweight="2.25pt"/>
                  <w10:wrap type="none"/>
                  <w10:anchorlock/>
                </v:group>
              </w:pict>
            </w:r>
          </w:p>
        </w:tc>
      </w:tr>
    </w:tbl>
    <w:p w:rsidR="00C432F9" w:rsidRPr="007862CF" w:rsidRDefault="00C432F9" w:rsidP="00C432F9">
      <w:pPr>
        <w:spacing w:after="200" w:line="276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</w:p>
    <w:p w:rsidR="00C432F9" w:rsidRPr="007862CF" w:rsidRDefault="00C432F9" w:rsidP="00C432F9">
      <w:pPr>
        <w:spacing w:after="200" w:line="276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7862CF">
        <w:rPr>
          <w:rFonts w:ascii="Times New Roman" w:eastAsia="Calibri" w:hAnsi="Times New Roman"/>
          <w:b/>
          <w:sz w:val="28"/>
          <w:szCs w:val="28"/>
          <w:lang w:eastAsia="en-US"/>
        </w:rPr>
        <w:t>Приложение №8  Лист учета знаний группы №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6"/>
        <w:gridCol w:w="1941"/>
        <w:gridCol w:w="769"/>
        <w:gridCol w:w="589"/>
        <w:gridCol w:w="527"/>
        <w:gridCol w:w="384"/>
        <w:gridCol w:w="527"/>
        <w:gridCol w:w="769"/>
        <w:gridCol w:w="497"/>
        <w:gridCol w:w="527"/>
        <w:gridCol w:w="872"/>
        <w:gridCol w:w="527"/>
        <w:gridCol w:w="580"/>
        <w:gridCol w:w="603"/>
        <w:gridCol w:w="676"/>
        <w:gridCol w:w="1463"/>
        <w:gridCol w:w="1135"/>
        <w:gridCol w:w="1314"/>
      </w:tblGrid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писок группы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Количество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баллов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 задание №1 (индивидуальное)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Диктант.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амооценка</w:t>
            </w:r>
          </w:p>
        </w:tc>
        <w:tc>
          <w:tcPr>
            <w:tcW w:w="2990" w:type="dxa"/>
            <w:gridSpan w:val="5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Количество баллов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дание №2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(групповое)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ценивает эксперт.</w:t>
            </w:r>
          </w:p>
        </w:tc>
        <w:tc>
          <w:tcPr>
            <w:tcW w:w="3306" w:type="dxa"/>
            <w:gridSpan w:val="5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Количество баллов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дание №»3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(групповое)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ценивает эксперт</w:t>
            </w:r>
          </w:p>
        </w:tc>
        <w:tc>
          <w:tcPr>
            <w:tcW w:w="2079" w:type="dxa"/>
            <w:gridSpan w:val="3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Количество баллов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дание №4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(групповое)</w:t>
            </w:r>
          </w:p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ценивает эксперт</w:t>
            </w:r>
          </w:p>
        </w:tc>
        <w:tc>
          <w:tcPr>
            <w:tcW w:w="2980" w:type="dxa"/>
            <w:gridSpan w:val="2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ИТОГ</w:t>
            </w:r>
          </w:p>
        </w:tc>
        <w:tc>
          <w:tcPr>
            <w:tcW w:w="1387" w:type="dxa"/>
            <w:shd w:val="clear" w:color="auto" w:fill="auto"/>
          </w:tcPr>
          <w:p w:rsidR="00C432F9" w:rsidRPr="007862CF" w:rsidRDefault="00C432F9" w:rsidP="007862CF">
            <w:pPr>
              <w:jc w:val="center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Итог группы</w:t>
            </w: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1 балл за каждый ответ</w:t>
            </w:r>
          </w:p>
        </w:tc>
        <w:tc>
          <w:tcPr>
            <w:tcW w:w="2990" w:type="dxa"/>
            <w:gridSpan w:val="5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1 балл за каждый критерий</w:t>
            </w:r>
          </w:p>
        </w:tc>
        <w:tc>
          <w:tcPr>
            <w:tcW w:w="3306" w:type="dxa"/>
            <w:gridSpan w:val="5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1 балл за каждый критерий</w:t>
            </w:r>
          </w:p>
        </w:tc>
        <w:tc>
          <w:tcPr>
            <w:tcW w:w="2079" w:type="dxa"/>
            <w:gridSpan w:val="3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1 балл за каждый критерий</w:t>
            </w: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 xml:space="preserve">Сумма </w:t>
            </w:r>
          </w:p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баллов  каждого</w:t>
            </w: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ценка</w:t>
            </w:r>
          </w:p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 урок</w:t>
            </w:r>
          </w:p>
        </w:tc>
        <w:tc>
          <w:tcPr>
            <w:tcW w:w="138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Групповая сумма баллов</w:t>
            </w:r>
          </w:p>
        </w:tc>
      </w:tr>
      <w:tr w:rsidR="007862CF" w:rsidRPr="007862CF" w:rsidTr="007862CF">
        <w:trPr>
          <w:cantSplit/>
          <w:trHeight w:val="2395"/>
        </w:trPr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 xml:space="preserve">Выдвижение </w:t>
            </w:r>
          </w:p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гипотезы</w:t>
            </w:r>
          </w:p>
        </w:tc>
        <w:tc>
          <w:tcPr>
            <w:tcW w:w="645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оставление схемы</w:t>
            </w:r>
          </w:p>
        </w:tc>
        <w:tc>
          <w:tcPr>
            <w:tcW w:w="547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борка цепи</w:t>
            </w:r>
          </w:p>
        </w:tc>
        <w:tc>
          <w:tcPr>
            <w:tcW w:w="476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щита</w:t>
            </w:r>
          </w:p>
        </w:tc>
        <w:tc>
          <w:tcPr>
            <w:tcW w:w="774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пределение цели.</w:t>
            </w:r>
          </w:p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Решение проблемы.</w:t>
            </w:r>
          </w:p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оставление схемы.</w:t>
            </w:r>
          </w:p>
        </w:tc>
        <w:tc>
          <w:tcPr>
            <w:tcW w:w="548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Сборка цепи.</w:t>
            </w:r>
          </w:p>
        </w:tc>
        <w:tc>
          <w:tcPr>
            <w:tcW w:w="935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бсуждение</w:t>
            </w:r>
          </w:p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результат  Подготовка защиты</w:t>
            </w:r>
          </w:p>
        </w:tc>
        <w:tc>
          <w:tcPr>
            <w:tcW w:w="548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щита</w:t>
            </w:r>
          </w:p>
        </w:tc>
        <w:tc>
          <w:tcPr>
            <w:tcW w:w="631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Разгадывание схемы</w:t>
            </w:r>
          </w:p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Обсуждение. Подготовка защиты</w:t>
            </w:r>
          </w:p>
        </w:tc>
        <w:tc>
          <w:tcPr>
            <w:tcW w:w="781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защита</w:t>
            </w:r>
          </w:p>
        </w:tc>
        <w:tc>
          <w:tcPr>
            <w:tcW w:w="1721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shd w:val="clear" w:color="auto" w:fill="auto"/>
            <w:textDirection w:val="btLr"/>
          </w:tcPr>
          <w:p w:rsidR="00C432F9" w:rsidRPr="007862CF" w:rsidRDefault="00C432F9" w:rsidP="007862CF">
            <w:pPr>
              <w:ind w:left="113" w:right="113"/>
              <w:rPr>
                <w:rFonts w:eastAsia="Calibri"/>
                <w:lang w:eastAsia="en-US"/>
              </w:rPr>
            </w:pP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1.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4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476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93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3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8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vMerge w:val="restart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2.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4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476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93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3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8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3.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4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476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93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3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8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lastRenderedPageBreak/>
              <w:t>4.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4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476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93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3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8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</w:tr>
      <w:tr w:rsidR="007862CF" w:rsidRPr="007862CF" w:rsidTr="007862CF">
        <w:tc>
          <w:tcPr>
            <w:tcW w:w="932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  <w:r w:rsidRPr="007862CF">
              <w:rPr>
                <w:rFonts w:eastAsia="Calibri"/>
                <w:lang w:eastAsia="en-US"/>
              </w:rPr>
              <w:t>5.</w:t>
            </w:r>
          </w:p>
        </w:tc>
        <w:tc>
          <w:tcPr>
            <w:tcW w:w="1940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4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476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74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0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935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548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3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667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78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721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259" w:type="dxa"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  <w:tc>
          <w:tcPr>
            <w:tcW w:w="1387" w:type="dxa"/>
            <w:vMerge/>
            <w:shd w:val="clear" w:color="auto" w:fill="auto"/>
          </w:tcPr>
          <w:p w:rsidR="00C432F9" w:rsidRPr="007862CF" w:rsidRDefault="00C432F9" w:rsidP="00C432F9">
            <w:pPr>
              <w:rPr>
                <w:rFonts w:eastAsia="Calibri"/>
                <w:lang w:eastAsia="en-US"/>
              </w:rPr>
            </w:pPr>
          </w:p>
        </w:tc>
      </w:tr>
    </w:tbl>
    <w:p w:rsidR="00C432F9" w:rsidRPr="00C432F9" w:rsidRDefault="00C432F9" w:rsidP="00C432F9">
      <w:pPr>
        <w:spacing w:after="200" w:line="276" w:lineRule="auto"/>
        <w:rPr>
          <w:rFonts w:eastAsia="Calibri"/>
          <w:lang w:eastAsia="en-US"/>
        </w:rPr>
      </w:pPr>
    </w:p>
    <w:p w:rsidR="00C432F9" w:rsidRPr="00C432F9" w:rsidRDefault="00C432F9" w:rsidP="00C432F9">
      <w:pPr>
        <w:spacing w:after="200" w:line="276" w:lineRule="auto"/>
        <w:rPr>
          <w:rFonts w:eastAsia="Calibri"/>
          <w:lang w:eastAsia="en-US"/>
        </w:rPr>
      </w:pPr>
    </w:p>
    <w:p w:rsidR="00C432F9" w:rsidRPr="00C432F9" w:rsidRDefault="00C432F9" w:rsidP="00C432F9">
      <w:pPr>
        <w:tabs>
          <w:tab w:val="left" w:pos="8685"/>
        </w:tabs>
        <w:spacing w:after="200" w:line="276" w:lineRule="auto"/>
        <w:rPr>
          <w:rFonts w:eastAsia="Calibri"/>
          <w:lang w:eastAsia="en-US"/>
        </w:rPr>
      </w:pPr>
      <w:r w:rsidRPr="00C432F9">
        <w:rPr>
          <w:rFonts w:eastAsia="Calibri"/>
          <w:lang w:eastAsia="en-US"/>
        </w:rPr>
        <w:tab/>
        <w:t>Лист заполнил Эксперт:</w:t>
      </w:r>
    </w:p>
    <w:p w:rsidR="00C432F9" w:rsidRPr="00C432F9" w:rsidRDefault="00C432F9" w:rsidP="00C432F9">
      <w:pPr>
        <w:tabs>
          <w:tab w:val="left" w:pos="8685"/>
        </w:tabs>
        <w:spacing w:after="200" w:line="276" w:lineRule="auto"/>
        <w:rPr>
          <w:rFonts w:eastAsia="Calibri"/>
          <w:lang w:eastAsia="en-US"/>
        </w:rPr>
      </w:pPr>
      <w:r w:rsidRPr="00C432F9">
        <w:rPr>
          <w:rFonts w:eastAsia="Calibri"/>
          <w:lang w:eastAsia="en-US"/>
        </w:rPr>
        <w:tab/>
        <w:t>Дата:</w:t>
      </w:r>
    </w:p>
    <w:p w:rsidR="00C432F9" w:rsidRPr="00C432F9" w:rsidRDefault="00C432F9" w:rsidP="00C432F9">
      <w:pPr>
        <w:tabs>
          <w:tab w:val="left" w:pos="8685"/>
        </w:tabs>
        <w:spacing w:after="200" w:line="276" w:lineRule="auto"/>
        <w:rPr>
          <w:rFonts w:eastAsia="Calibri"/>
          <w:lang w:eastAsia="en-US"/>
        </w:rPr>
      </w:pPr>
      <w:r w:rsidRPr="00C432F9">
        <w:rPr>
          <w:rFonts w:eastAsia="Calibri"/>
          <w:lang w:eastAsia="en-US"/>
        </w:rPr>
        <w:t>*****Примечание.</w:t>
      </w:r>
    </w:p>
    <w:p w:rsidR="00C432F9" w:rsidRPr="00C432F9" w:rsidRDefault="00C432F9" w:rsidP="00C432F9">
      <w:pPr>
        <w:tabs>
          <w:tab w:val="left" w:pos="8685"/>
        </w:tabs>
        <w:spacing w:after="200" w:line="276" w:lineRule="auto"/>
        <w:rPr>
          <w:rFonts w:eastAsia="Calibri"/>
          <w:lang w:eastAsia="en-US"/>
        </w:rPr>
      </w:pPr>
      <w:r w:rsidRPr="00C432F9">
        <w:rPr>
          <w:rFonts w:eastAsia="Calibri"/>
          <w:lang w:eastAsia="en-US"/>
        </w:rPr>
        <w:t xml:space="preserve">  Лист заполняется в ходе </w:t>
      </w:r>
      <w:r w:rsidR="00AB6BF1" w:rsidRPr="00C432F9">
        <w:rPr>
          <w:rFonts w:eastAsia="Calibri"/>
          <w:lang w:eastAsia="en-US"/>
        </w:rPr>
        <w:t>урока экспертом</w:t>
      </w:r>
      <w:r w:rsidRPr="00C432F9">
        <w:rPr>
          <w:rFonts w:eastAsia="Calibri"/>
          <w:lang w:eastAsia="en-US"/>
        </w:rPr>
        <w:t xml:space="preserve"> группы.  Эксперты к работе подготовлены заранее – с ними выполнены все задания и обсуждены критерии.</w:t>
      </w:r>
    </w:p>
    <w:p w:rsidR="0095377E" w:rsidRPr="000951D1" w:rsidRDefault="0095377E" w:rsidP="009A3D53">
      <w:pPr>
        <w:widowControl w:val="0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sectPr w:rsidR="0095377E" w:rsidRPr="000951D1" w:rsidSect="000951D1">
      <w:footerReference w:type="default" r:id="rId36"/>
      <w:pgSz w:w="15840" w:h="12240" w:orient="landscape"/>
      <w:pgMar w:top="720" w:right="720" w:bottom="720" w:left="720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4F40" w:rsidRDefault="00744F40" w:rsidP="00BF49E2">
      <w:r>
        <w:separator/>
      </w:r>
    </w:p>
  </w:endnote>
  <w:endnote w:type="continuationSeparator" w:id="0">
    <w:p w:rsidR="00744F40" w:rsidRDefault="00744F40" w:rsidP="00BF49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49E2" w:rsidRDefault="00BF49E2">
    <w:pPr>
      <w:pStyle w:val="a8"/>
      <w:jc w:val="center"/>
    </w:pPr>
    <w:r>
      <w:fldChar w:fldCharType="begin"/>
    </w:r>
    <w:r>
      <w:instrText>PAGE   \* MERGEFORMAT</w:instrText>
    </w:r>
    <w:r>
      <w:fldChar w:fldCharType="separate"/>
    </w:r>
    <w:r w:rsidR="00557AEB">
      <w:rPr>
        <w:noProof/>
      </w:rPr>
      <w:t>1</w:t>
    </w:r>
    <w:r>
      <w:fldChar w:fldCharType="end"/>
    </w:r>
  </w:p>
  <w:p w:rsidR="00BF49E2" w:rsidRDefault="00BF49E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4F40" w:rsidRDefault="00744F40" w:rsidP="00BF49E2">
      <w:r>
        <w:separator/>
      </w:r>
    </w:p>
  </w:footnote>
  <w:footnote w:type="continuationSeparator" w:id="0">
    <w:p w:rsidR="00744F40" w:rsidRDefault="00744F40" w:rsidP="00BF49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A91981"/>
    <w:multiLevelType w:val="multilevel"/>
    <w:tmpl w:val="769CE8B2"/>
    <w:lvl w:ilvl="0">
      <w:numFmt w:val="bullet"/>
      <w:lvlText w:val="·"/>
      <w:lvlJc w:val="left"/>
      <w:pPr>
        <w:tabs>
          <w:tab w:val="num" w:pos="360"/>
        </w:tabs>
        <w:ind w:left="360" w:hanging="360"/>
      </w:pPr>
      <w:rPr>
        <w:rFonts w:ascii="Symbol" w:hAnsi="Symbol" w:cs="Symbol"/>
        <w:sz w:val="24"/>
        <w:szCs w:val="24"/>
      </w:rPr>
    </w:lvl>
    <w:lvl w:ilvl="1"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1800"/>
        </w:tabs>
        <w:ind w:left="180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520"/>
        </w:tabs>
        <w:ind w:left="252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3960"/>
        </w:tabs>
        <w:ind w:left="396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4680"/>
        </w:tabs>
        <w:ind w:left="468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120"/>
        </w:tabs>
        <w:ind w:left="6120" w:hanging="360"/>
      </w:pPr>
      <w:rPr>
        <w:rFonts w:ascii="Wingdings" w:hAnsi="Wingdings" w:cs="Wingdings"/>
        <w:sz w:val="24"/>
        <w:szCs w:val="24"/>
      </w:rPr>
    </w:lvl>
  </w:abstractNum>
  <w:abstractNum w:abstractNumId="1" w15:restartNumberingAfterBreak="0">
    <w:nsid w:val="358C7237"/>
    <w:multiLevelType w:val="hybridMultilevel"/>
    <w:tmpl w:val="896A41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2CE0FB4"/>
    <w:multiLevelType w:val="multilevel"/>
    <w:tmpl w:val="1284878A"/>
    <w:lvl w:ilvl="0">
      <w:numFmt w:val="bullet"/>
      <w:lvlText w:val="·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sz w:val="28"/>
        <w:szCs w:val="28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2160"/>
        </w:tabs>
        <w:ind w:left="216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880"/>
        </w:tabs>
        <w:ind w:left="288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4320"/>
        </w:tabs>
        <w:ind w:left="432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5040"/>
        </w:tabs>
        <w:ind w:left="504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480"/>
        </w:tabs>
        <w:ind w:left="6480" w:hanging="360"/>
      </w:pPr>
      <w:rPr>
        <w:rFonts w:ascii="Wingdings" w:hAnsi="Wingdings" w:cs="Wingdings"/>
        <w:sz w:val="24"/>
        <w:szCs w:val="24"/>
      </w:rPr>
    </w:lvl>
  </w:abstractNum>
  <w:abstractNum w:abstractNumId="3" w15:restartNumberingAfterBreak="0">
    <w:nsid w:val="530112AF"/>
    <w:multiLevelType w:val="multilevel"/>
    <w:tmpl w:val="33C7A289"/>
    <w:lvl w:ilvl="0">
      <w:numFmt w:val="bullet"/>
      <w:lvlText w:val="·"/>
      <w:lvlJc w:val="left"/>
      <w:pPr>
        <w:tabs>
          <w:tab w:val="num" w:pos="360"/>
        </w:tabs>
        <w:ind w:left="360" w:hanging="360"/>
      </w:pPr>
      <w:rPr>
        <w:rFonts w:ascii="Symbol" w:hAnsi="Symbol" w:cs="Symbol"/>
        <w:sz w:val="24"/>
        <w:szCs w:val="24"/>
      </w:rPr>
    </w:lvl>
    <w:lvl w:ilvl="1"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1800"/>
        </w:tabs>
        <w:ind w:left="180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520"/>
        </w:tabs>
        <w:ind w:left="252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3960"/>
        </w:tabs>
        <w:ind w:left="396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4680"/>
        </w:tabs>
        <w:ind w:left="468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120"/>
        </w:tabs>
        <w:ind w:left="6120" w:hanging="360"/>
      </w:pPr>
      <w:rPr>
        <w:rFonts w:ascii="Wingdings" w:hAnsi="Wingdings" w:cs="Wingdings"/>
        <w:sz w:val="24"/>
        <w:szCs w:val="24"/>
      </w:rPr>
    </w:lvl>
  </w:abstractNum>
  <w:abstractNum w:abstractNumId="4" w15:restartNumberingAfterBreak="0">
    <w:nsid w:val="7E98CF56"/>
    <w:multiLevelType w:val="multilevel"/>
    <w:tmpl w:val="76A04C43"/>
    <w:lvl w:ilvl="0">
      <w:numFmt w:val="bullet"/>
      <w:lvlText w:val="·"/>
      <w:lvlJc w:val="left"/>
      <w:pPr>
        <w:tabs>
          <w:tab w:val="num" w:pos="360"/>
        </w:tabs>
        <w:ind w:left="360" w:hanging="360"/>
      </w:pPr>
      <w:rPr>
        <w:rFonts w:ascii="Symbol" w:hAnsi="Symbol"/>
        <w:sz w:val="24"/>
        <w:szCs w:val="24"/>
      </w:rPr>
    </w:lvl>
    <w:lvl w:ilvl="1"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1800"/>
        </w:tabs>
        <w:ind w:left="180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520"/>
        </w:tabs>
        <w:ind w:left="252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3960"/>
        </w:tabs>
        <w:ind w:left="396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4680"/>
        </w:tabs>
        <w:ind w:left="468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120"/>
        </w:tabs>
        <w:ind w:left="6120" w:hanging="360"/>
      </w:pPr>
      <w:rPr>
        <w:rFonts w:ascii="Wingdings" w:hAnsi="Wingdings" w:cs="Wingdings"/>
        <w:sz w:val="24"/>
        <w:szCs w:val="24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oNotTrackMoves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pos w:val="sectEnd"/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5377E"/>
    <w:rsid w:val="000951D1"/>
    <w:rsid w:val="00226930"/>
    <w:rsid w:val="002F687D"/>
    <w:rsid w:val="003871C4"/>
    <w:rsid w:val="00504475"/>
    <w:rsid w:val="00557AEB"/>
    <w:rsid w:val="00577922"/>
    <w:rsid w:val="005C7851"/>
    <w:rsid w:val="007331F7"/>
    <w:rsid w:val="00733750"/>
    <w:rsid w:val="00744F40"/>
    <w:rsid w:val="007862CF"/>
    <w:rsid w:val="0095377E"/>
    <w:rsid w:val="00962F2F"/>
    <w:rsid w:val="009A3D53"/>
    <w:rsid w:val="009E4002"/>
    <w:rsid w:val="00AB6BF1"/>
    <w:rsid w:val="00B87B23"/>
    <w:rsid w:val="00BF49E2"/>
    <w:rsid w:val="00C12472"/>
    <w:rsid w:val="00C432F9"/>
    <w:rsid w:val="00C66160"/>
    <w:rsid w:val="00D303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80"/>
    <o:shapelayout v:ext="edit">
      <o:idmap v:ext="edit" data="1"/>
      <o:rules v:ext="edit">
        <o:r id="V:Rule1" type="connector" idref="#Line 40"/>
        <o:r id="V:Rule2" type="connector" idref="#Line 35"/>
        <o:r id="V:Rule3" type="connector" idref="#Line 7"/>
        <o:r id="V:Rule4" type="connector" idref="#Line 285"/>
        <o:r id="V:Rule5" type="connector" idref="#Line 17"/>
        <o:r id="V:Rule6" type="connector" idref="#Line 286"/>
        <o:r id="V:Rule7" type="connector" idref="#Line 16"/>
        <o:r id="V:Rule8" type="connector" idref="#Line 273"/>
        <o:r id="V:Rule9" type="connector" idref="#Line 41"/>
        <o:r id="V:Rule10" type="connector" idref="#Line 38"/>
        <o:r id="V:Rule11" type="connector" idref="#Line 102"/>
        <o:r id="V:Rule12" type="connector" idref="#Line 254"/>
        <o:r id="V:Rule13" type="connector" idref="#Line 12"/>
        <o:r id="V:Rule14" type="connector" idref="#Line 39"/>
        <o:r id="V:Rule15" type="connector" idref="#Line 260"/>
        <o:r id="V:Rule16" type="connector" idref="#Line 24"/>
        <o:r id="V:Rule17" type="connector" idref="#Line 257"/>
        <o:r id="V:Rule18" type="connector" idref="#Line 28"/>
        <o:r id="V:Rule19" type="connector" idref="#Line 282"/>
        <o:r id="V:Rule20" type="connector" idref="#Line 54"/>
        <o:r id="V:Rule21" type="connector" idref="#Line 58"/>
        <o:r id="V:Rule22" type="connector" idref="#Line 15"/>
        <o:r id="V:Rule23" type="connector" idref="#Line 99"/>
        <o:r id="V:Rule24" type="connector" idref="#Line 9"/>
        <o:r id="V:Rule25" type="connector" idref="#Line 270"/>
        <o:r id="V:Rule26" type="connector" idref="#Line 30"/>
        <o:r id="V:Rule27" type="connector" idref="#Line 288"/>
        <o:r id="V:Rule28" type="connector" idref="#Line 87"/>
        <o:r id="V:Rule29" type="connector" idref="#Line 34"/>
        <o:r id="V:Rule30" type="connector" idref="#Line 80"/>
        <o:r id="V:Rule31" type="connector" idref="#Line 81"/>
        <o:r id="V:Rule32" type="connector" idref="#Line 290"/>
        <o:r id="V:Rule33" type="connector" idref="#Line 45"/>
        <o:r id="V:Rule34" type="connector" idref="#Line 6"/>
        <o:r id="V:Rule35" type="connector" idref="#Line 98"/>
        <o:r id="V:Rule36" type="connector" idref="#Line 56"/>
        <o:r id="V:Rule37" type="connector" idref="#Line 262"/>
        <o:r id="V:Rule38" type="connector" idref="#Line 244"/>
        <o:r id="V:Rule39" type="connector" idref="#Line 246"/>
        <o:r id="V:Rule40" type="connector" idref="#Line 77"/>
        <o:r id="V:Rule41" type="connector" idref="#Line 22"/>
        <o:r id="V:Rule42" type="connector" idref="#Line 33"/>
        <o:r id="V:Rule43" type="connector" idref="#Line 100"/>
        <o:r id="V:Rule44" type="connector" idref="#Line 11"/>
        <o:r id="V:Rule45" type="connector" idref="#Line 31"/>
        <o:r id="V:Rule46" type="connector" idref="#Line 75"/>
        <o:r id="V:Rule47" type="connector" idref="#Line 281"/>
        <o:r id="V:Rule48" type="connector" idref="#Line 89"/>
        <o:r id="V:Rule49" type="connector" idref="#AutoShape 65">
          <o:proxy start="" idref="#Line 63" connectloc="1"/>
          <o:proxy end="" idref="#Line 63" connectloc="0"/>
        </o:r>
        <o:r id="V:Rule50" type="connector" idref="#Line 18"/>
        <o:r id="V:Rule51" type="connector" idref="#Line 250"/>
        <o:r id="V:Rule52" type="connector" idref="#Line 68"/>
        <o:r id="V:Rule53" type="connector" idref="#Line 274"/>
        <o:r id="V:Rule54" type="connector" idref="#Line 101"/>
        <o:r id="V:Rule55" type="connector" idref="#Line 256"/>
        <o:r id="V:Rule56" type="connector" idref="#Line 97"/>
        <o:r id="V:Rule57" type="connector" idref="#Line 23"/>
        <o:r id="V:Rule58" type="connector" idref="#Line 279"/>
        <o:r id="V:Rule59" type="connector" idref="#Line 259"/>
        <o:r id="V:Rule60" type="connector" idref="#Line 13"/>
        <o:r id="V:Rule61" type="connector" idref="#Line 46"/>
        <o:r id="V:Rule62" type="connector" idref="#Line 283"/>
        <o:r id="V:Rule63" type="connector" idref="#Line 248"/>
        <o:r id="V:Rule64" type="connector" idref="#Line 83"/>
        <o:r id="V:Rule65" type="connector" idref="#Line 252"/>
        <o:r id="V:Rule66" type="connector" idref="#Line 79"/>
        <o:r id="V:Rule67" type="connector" idref="#Line 49"/>
        <o:r id="V:Rule68" type="connector" idref="#Line 60"/>
        <o:r id="V:Rule69" type="connector" idref="#Line 90"/>
        <o:r id="V:Rule70" type="connector" idref="#Line 278"/>
        <o:r id="V:Rule71" type="connector" idref="#Line 255"/>
        <o:r id="V:Rule72" type="connector" idref="#Line 264"/>
        <o:r id="V:Rule73" type="connector" idref="#Line 47"/>
        <o:r id="V:Rule74" type="connector" idref="#Line 29"/>
        <o:r id="V:Rule75" type="connector" idref="#Line 53"/>
        <o:r id="V:Rule76" type="connector" idref="#Line 37"/>
        <o:r id="V:Rule77" type="connector" idref="#Line 76"/>
        <o:r id="V:Rule78" type="connector" idref="#Line 51"/>
        <o:r id="V:Rule79" type="connector" idref="#Line 14"/>
        <o:r id="V:Rule80" type="connector" idref="#Line 287"/>
        <o:r id="V:Rule81" type="connector" idref="#Line 272"/>
        <o:r id="V:Rule82" type="connector" idref="#Line 50"/>
        <o:r id="V:Rule83" type="connector" idref="#Line 95"/>
        <o:r id="V:Rule84" type="connector" idref="#Line 61"/>
        <o:r id="V:Rule85" type="connector" idref="#Line 261"/>
        <o:r id="V:Rule86" type="connector" idref="#Line 269"/>
        <o:r id="V:Rule87" type="connector" idref="#Line 48"/>
        <o:r id="V:Rule88" type="connector" idref="#Line 271"/>
        <o:r id="V:Rule89" type="connector" idref="#Line 253"/>
        <o:r id="V:Rule90" type="connector" idref="#Line 96"/>
        <o:r id="V:Rule91" type="connector" idref="#Line 25"/>
        <o:r id="V:Rule92" type="connector" idref="#Line 74"/>
        <o:r id="V:Rule93" type="connector" idref="#Line 19"/>
        <o:r id="V:Rule94" type="connector" idref="#Line 70"/>
        <o:r id="V:Rule95" type="connector" idref="#Line 280"/>
        <o:r id="V:Rule96" type="connector" idref="#Line 4"/>
        <o:r id="V:Rule97" type="connector" idref="#Line 44"/>
        <o:r id="V:Rule98" type="connector" idref="#Line 52"/>
        <o:r id="V:Rule99" type="connector" idref="#Line 245"/>
        <o:r id="V:Rule100" type="connector" idref="#Line 63"/>
        <o:r id="V:Rule101" type="connector" idref="#Line 78"/>
        <o:r id="V:Rule102" type="connector" idref="#Line 72"/>
        <o:r id="V:Rule103" type="connector" idref="#Line 55"/>
        <o:r id="V:Rule104" type="connector" idref="#Line 243"/>
        <o:r id="V:Rule105" type="connector" idref="#Line 247"/>
        <o:r id="V:Rule106" type="connector" idref="#Line 62"/>
        <o:r id="V:Rule107" type="connector" idref="#Line 36"/>
        <o:r id="V:Rule108" type="connector" idref="#Line 276"/>
        <o:r id="V:Rule109" type="connector" idref="#Line 82"/>
      </o:rules>
    </o:shapelayout>
  </w:shapeDefaults>
  <w:decimalSymbol w:val=","/>
  <w:listSeparator w:val=";"/>
  <w14:docId w14:val="64A2C53A"/>
  <w14:defaultImageDpi w14:val="0"/>
  <w15:docId w15:val="{9B62022A-A9AE-4FE1-A0F7-D359A6D14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3750"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B87B23"/>
    <w:rPr>
      <w:color w:val="0000FF"/>
      <w:u w:val="single"/>
    </w:rPr>
  </w:style>
  <w:style w:type="character" w:styleId="a4">
    <w:name w:val="FollowedHyperlink"/>
    <w:uiPriority w:val="99"/>
    <w:semiHidden/>
    <w:unhideWhenUsed/>
    <w:rsid w:val="00B87B23"/>
    <w:rPr>
      <w:color w:val="800080"/>
      <w:u w:val="single"/>
    </w:rPr>
  </w:style>
  <w:style w:type="table" w:styleId="a5">
    <w:name w:val="Table Grid"/>
    <w:basedOn w:val="a1"/>
    <w:uiPriority w:val="59"/>
    <w:rsid w:val="009A3D53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5"/>
    <w:uiPriority w:val="59"/>
    <w:rsid w:val="00C432F9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BF49E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uiPriority w:val="99"/>
    <w:rsid w:val="00BF49E2"/>
    <w:rPr>
      <w:sz w:val="22"/>
      <w:szCs w:val="22"/>
    </w:rPr>
  </w:style>
  <w:style w:type="paragraph" w:styleId="a8">
    <w:name w:val="footer"/>
    <w:basedOn w:val="a"/>
    <w:link w:val="a9"/>
    <w:uiPriority w:val="99"/>
    <w:unhideWhenUsed/>
    <w:rsid w:val="00BF49E2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BF49E2"/>
    <w:rPr>
      <w:sz w:val="22"/>
      <w:szCs w:val="22"/>
    </w:rPr>
  </w:style>
  <w:style w:type="paragraph" w:styleId="aa">
    <w:name w:val="Balloon Text"/>
    <w:basedOn w:val="a"/>
    <w:link w:val="ab"/>
    <w:uiPriority w:val="99"/>
    <w:semiHidden/>
    <w:unhideWhenUsed/>
    <w:rsid w:val="00BF49E2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BF49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&#1055;&#1088;&#1080;&#1083;&#1086;&#1078;&#1077;&#1085;&#1080;&#1077;%203%20%20&#1057;&#1072;&#1084;&#1086;&#1087;&#1088;&#1086;&#1074;&#1077;&#1088;&#1082;&#1072;%20&#1076;&#1080;&#1082;&#1090;&#1072;&#1085;&#1090;&#1072;.docx" TargetMode="External"/><Relationship Id="rId13" Type="http://schemas.openxmlformats.org/officeDocument/2006/relationships/hyperlink" Target="&#1055;&#1088;&#1080;&#1083;&#1086;&#1078;&#1077;&#1085;&#1080;&#1077;%203%20%20&#1057;&#1072;&#1084;&#1086;&#1087;&#1088;&#1086;&#1074;&#1077;&#1088;&#1082;&#1072;%20&#1076;&#1080;&#1082;&#1090;&#1072;&#1085;&#1090;&#1072;.docx" TargetMode="External"/><Relationship Id="rId18" Type="http://schemas.openxmlformats.org/officeDocument/2006/relationships/hyperlink" Target="&#1055;&#1088;&#1080;&#1083;&#1086;&#1078;&#1077;&#1085;&#1080;&#1077;.8%20docx.docx" TargetMode="External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2.wmf"/><Relationship Id="rId34" Type="http://schemas.openxmlformats.org/officeDocument/2006/relationships/image" Target="media/image10.emf"/><Relationship Id="rId7" Type="http://schemas.openxmlformats.org/officeDocument/2006/relationships/hyperlink" Target="&#1055;&#1088;&#1080;&#1083;&#1086;&#1078;&#1077;&#1085;&#1080;&#1077;%202%20%20&#1047;&#1072;&#1076;&#1072;&#1085;&#1080;&#1077;%201.docx" TargetMode="External"/><Relationship Id="rId12" Type="http://schemas.openxmlformats.org/officeDocument/2006/relationships/hyperlink" Target="&#1055;&#1088;&#1080;&#1083;&#1086;&#1078;&#1077;&#1085;&#1080;&#1077;%202%20%20&#1047;&#1072;&#1076;&#1072;&#1085;&#1080;&#1077;%201.docx" TargetMode="External"/><Relationship Id="rId17" Type="http://schemas.openxmlformats.org/officeDocument/2006/relationships/hyperlink" Target="&#1055;&#1088;&#1080;&#1083;&#1086;&#1078;&#1077;&#1085;&#1080;&#1077;%207.docx" TargetMode="External"/><Relationship Id="rId25" Type="http://schemas.openxmlformats.org/officeDocument/2006/relationships/image" Target="media/image4.wmf"/><Relationship Id="rId33" Type="http://schemas.openxmlformats.org/officeDocument/2006/relationships/image" Target="media/image9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&#1055;&#1088;&#1080;&#1083;&#1086;&#1078;&#1077;&#1085;&#1080;&#1077;%206%20&#1064;&#1091;&#1090;&#1082;&#1072;.docx" TargetMode="External"/><Relationship Id="rId20" Type="http://schemas.openxmlformats.org/officeDocument/2006/relationships/oleObject" Target="embeddings/oleObject1.bin"/><Relationship Id="rId29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&#1055;&#1088;&#1080;&#1083;&#1086;&#1078;&#1077;&#1085;&#1080;&#1077;%201.docx" TargetMode="External"/><Relationship Id="rId24" Type="http://schemas.openxmlformats.org/officeDocument/2006/relationships/oleObject" Target="embeddings/oleObject3.bin"/><Relationship Id="rId32" Type="http://schemas.openxmlformats.org/officeDocument/2006/relationships/image" Target="media/image8.e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yperlink" Target="&#1055;&#1088;&#1080;&#1083;&#1086;&#1078;&#1077;&#1085;&#1080;&#1077;%205.docx" TargetMode="External"/><Relationship Id="rId23" Type="http://schemas.openxmlformats.org/officeDocument/2006/relationships/image" Target="media/image3.wmf"/><Relationship Id="rId28" Type="http://schemas.openxmlformats.org/officeDocument/2006/relationships/oleObject" Target="embeddings/oleObject5.bin"/><Relationship Id="rId36" Type="http://schemas.openxmlformats.org/officeDocument/2006/relationships/footer" Target="footer1.xml"/><Relationship Id="rId10" Type="http://schemas.openxmlformats.org/officeDocument/2006/relationships/hyperlink" Target="&#1055;&#1088;&#1080;&#1083;&#1086;&#1078;&#1077;&#1085;&#1080;&#1077;.8%20docx.docx" TargetMode="External"/><Relationship Id="rId19" Type="http://schemas.openxmlformats.org/officeDocument/2006/relationships/image" Target="media/image1.wmf"/><Relationship Id="rId31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hyperlink" Target="&#1055;&#1088;&#1080;&#1083;&#1086;&#1078;&#1077;&#1085;&#1080;&#1077;%207.docx" TargetMode="External"/><Relationship Id="rId14" Type="http://schemas.openxmlformats.org/officeDocument/2006/relationships/hyperlink" Target="&#1055;&#1088;&#1080;&#1083;&#1086;&#1078;&#1077;&#1085;&#1080;&#1077;%204%20&#1047;&#1072;&#1076;&#1072;&#1085;&#1080;&#1077;.docx" TargetMode="External"/><Relationship Id="rId22" Type="http://schemas.openxmlformats.org/officeDocument/2006/relationships/oleObject" Target="embeddings/oleObject2.bin"/><Relationship Id="rId27" Type="http://schemas.openxmlformats.org/officeDocument/2006/relationships/image" Target="media/image5.wmf"/><Relationship Id="rId30" Type="http://schemas.openxmlformats.org/officeDocument/2006/relationships/oleObject" Target="embeddings/oleObject6.bin"/><Relationship Id="rId35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2829</Words>
  <Characters>16128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>Надежда</cp:lastModifiedBy>
  <cp:revision>21</cp:revision>
  <cp:lastPrinted>2016-01-10T15:46:00Z</cp:lastPrinted>
  <dcterms:created xsi:type="dcterms:W3CDTF">2016-01-07T19:28:00Z</dcterms:created>
  <dcterms:modified xsi:type="dcterms:W3CDTF">2020-11-03T07:42:00Z</dcterms:modified>
</cp:coreProperties>
</file>